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316" r:id="rId3"/>
    <p:sldId id="317" r:id="rId4"/>
    <p:sldId id="335" r:id="rId5"/>
    <p:sldId id="320" r:id="rId6"/>
    <p:sldId id="321" r:id="rId7"/>
    <p:sldId id="322" r:id="rId8"/>
    <p:sldId id="336" r:id="rId9"/>
    <p:sldId id="324" r:id="rId10"/>
    <p:sldId id="325" r:id="rId11"/>
    <p:sldId id="328" r:id="rId12"/>
    <p:sldId id="329" r:id="rId13"/>
    <p:sldId id="330" r:id="rId14"/>
    <p:sldId id="331" r:id="rId15"/>
    <p:sldId id="333" r:id="rId16"/>
    <p:sldId id="332" r:id="rId17"/>
    <p:sldId id="337" r:id="rId18"/>
    <p:sldId id="338" r:id="rId19"/>
    <p:sldId id="339" r:id="rId20"/>
    <p:sldId id="340" r:id="rId21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27" userDrawn="1">
          <p15:clr>
            <a:srgbClr val="A4A3A4"/>
          </p15:clr>
        </p15:guide>
        <p15:guide id="2" pos="44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CCFFFF"/>
    <a:srgbClr val="660066"/>
    <a:srgbClr val="996633"/>
    <a:srgbClr val="860000"/>
    <a:srgbClr val="FF00FF"/>
    <a:srgbClr val="FF3300"/>
    <a:srgbClr val="33CCCC"/>
    <a:srgbClr val="00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1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108" y="324"/>
      </p:cViewPr>
      <p:guideLst>
        <p:guide orient="horz" pos="2727"/>
        <p:guide pos="44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07045E-C517-4352-B772-1D98CBAE2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E9D1D47-AD65-45C7-8291-BAA0AA524B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827C0E-32CF-47D0-A551-C0C170791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26DA7B2-0AC5-4D62-B83F-CE9626D9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FF3712-DEA0-48C2-BC8F-CBBEF6E98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7279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BE6AC73-511F-491A-B0CC-714D61DBF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A5FC719-31E4-48EB-AAED-A3F2B1D6B3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E623DB-D6F9-43BB-9980-5D9687ED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6464EC-E97B-4464-90FE-7B186F697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0634AEC-C20E-47DC-B7A4-A531E8E5C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5702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3C47072-7FC6-49CA-B866-52742A9E15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4A8D5B1-F4D9-4B5D-94D7-3C3292708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D9B037-0612-4B63-A05D-54AB828B3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94B8C0D-CF90-4D25-A6D7-5F3232A93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F003B8-F20B-4F67-A416-D1357D60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8861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864156-E2EE-4B56-A8EA-7AB4023C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10A03-9512-4E55-B8A9-3A4C8E1C2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2860D7C-5443-4A2F-87EC-549979D7B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404483E-4902-4979-B580-0794F495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98D8CCD-C37E-4DB3-847F-AD54C9EFB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298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1E9563-C567-4FAB-827F-FC4AEE085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8D80BC6-4974-4A5F-8A79-583344B5C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57E3329-C951-4F96-B826-1F24934C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CEEF8B-9996-455E-9D6F-349ABDFB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78940F9-8052-4A55-8580-3597A628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72149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ADC3C8-171A-4B14-94C0-7F2179D16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16E19A-4F36-4B54-9FD7-8430D04A44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16D018-24A6-4BFA-9C15-2028B39EBE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D7626CE-90E4-4C28-8372-45593F4D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50A7802-2568-448C-B0B8-990124E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B46DE2A-FC97-4165-AC3A-6E161404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709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359278-9843-4ED5-A3F2-B19CB5A4C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DC4FFA4-0A33-4F88-A0F4-DA210A918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37788E2-7747-4F99-979D-C610A97B8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E1E16F4-B1AE-459C-841A-1937CB3FC2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1CA93-477F-4856-9E95-D2EE1ED204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2B1C8F-BF59-4F56-864B-17439D2A6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8BF0A2C-2970-498B-91E3-F695704F6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D8A2C18-47FA-4250-88EE-981D4A88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17691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9EB20-B354-439C-B871-F725542B1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6CB89C-D480-4497-BC4B-BFEF4D7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0A8F0D-8917-4227-8785-D0C11E6DB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F9309F-177A-44C8-9A55-D676F787E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70302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3760FF0-17EB-491F-BCB6-4C416D446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DCBD8FC-C88B-486C-9247-6995D867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0176D9F-2029-4B7E-820B-4DD64481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93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DB7AE-630E-40EB-B38A-273032E0B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74C5FF-3FDD-4E4A-AE9F-A3BFCEADF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C1C57-4564-4C99-97D2-5C8170D9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9A7BAC7-D252-4539-8748-55F9EFF9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C14933-2C84-40B1-BC5C-2B60F292F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276777F-E2C7-429C-A9B0-1AA38ABAB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0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567D77-36FC-4472-B53F-F1BA93A4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3EE2C0F-53A6-4FCD-963C-1E9937700F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B157E71-0C68-4772-AEF4-DCCAE84DAF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283F1C0C-4B14-4BE1-8546-50B3ADE0C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B470848-6A3F-4C43-B6C3-27D231DBC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D2621D6-B8EC-4D3D-AFFC-3AA03FB8A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0809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E2FEADF-4D0F-4339-99C8-861FD43F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72930A4-EA88-41CF-9FBD-CD305FCBA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356FCE-E578-4B81-9744-7457C53BD8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19CB6-FCD3-46D9-9BA5-ECF796825A79}" type="datetimeFigureOut">
              <a:rPr lang="es-AR" smtClean="0"/>
              <a:t>05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51F4B16-3B74-41B5-AF3C-6C02E648C6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2CA3F7-BC61-4DEC-9490-0468B49907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5763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92.wmf"/><Relationship Id="rId3" Type="http://schemas.openxmlformats.org/officeDocument/2006/relationships/image" Target="../media/image59.wmf"/><Relationship Id="rId21" Type="http://schemas.openxmlformats.org/officeDocument/2006/relationships/image" Target="../media/image83.wmf"/><Relationship Id="rId34" Type="http://schemas.openxmlformats.org/officeDocument/2006/relationships/oleObject" Target="../embeddings/oleObject121.bin"/><Relationship Id="rId42" Type="http://schemas.openxmlformats.org/officeDocument/2006/relationships/oleObject" Target="../embeddings/oleObject125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oleObject" Target="../embeddings/oleObject123.bin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87.wmf"/><Relationship Id="rId41" Type="http://schemas.openxmlformats.org/officeDocument/2006/relationships/image" Target="../media/image9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91.wmf"/><Relationship Id="rId40" Type="http://schemas.openxmlformats.org/officeDocument/2006/relationships/oleObject" Target="../embeddings/oleObject124.bin"/><Relationship Id="rId45" Type="http://schemas.openxmlformats.org/officeDocument/2006/relationships/image" Target="../media/image95.wmf"/><Relationship Id="rId5" Type="http://schemas.openxmlformats.org/officeDocument/2006/relationships/image" Target="../media/image60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82.wmf"/><Relationship Id="rId31" Type="http://schemas.openxmlformats.org/officeDocument/2006/relationships/image" Target="../media/image88.wmf"/><Relationship Id="rId44" Type="http://schemas.openxmlformats.org/officeDocument/2006/relationships/oleObject" Target="../embeddings/oleObject126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90.wmf"/><Relationship Id="rId43" Type="http://schemas.openxmlformats.org/officeDocument/2006/relationships/image" Target="../media/image9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2" Type="http://schemas.openxmlformats.org/officeDocument/2006/relationships/image" Target="../media/image96.png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22.wmf"/><Relationship Id="rId3" Type="http://schemas.openxmlformats.org/officeDocument/2006/relationships/image" Target="../media/image102.wmf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54.bin"/><Relationship Id="rId42" Type="http://schemas.openxmlformats.org/officeDocument/2006/relationships/oleObject" Target="../embeddings/oleObject158.bin"/><Relationship Id="rId47" Type="http://schemas.openxmlformats.org/officeDocument/2006/relationships/oleObject" Target="../embeddings/oleObject161.bin"/><Relationship Id="rId50" Type="http://schemas.openxmlformats.org/officeDocument/2006/relationships/oleObject" Target="../embeddings/oleObject163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156.bin"/><Relationship Id="rId46" Type="http://schemas.openxmlformats.org/officeDocument/2006/relationships/oleObject" Target="../embeddings/oleObject160.bin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17.wmf"/><Relationship Id="rId41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157.bin"/><Relationship Id="rId45" Type="http://schemas.openxmlformats.org/officeDocument/2006/relationships/image" Target="../media/image125.wmf"/><Relationship Id="rId5" Type="http://schemas.openxmlformats.org/officeDocument/2006/relationships/image" Target="../media/image103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51.bin"/><Relationship Id="rId36" Type="http://schemas.openxmlformats.org/officeDocument/2006/relationships/oleObject" Target="../embeddings/oleObject155.bin"/><Relationship Id="rId49" Type="http://schemas.openxmlformats.org/officeDocument/2006/relationships/image" Target="../media/image126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4" Type="http://schemas.openxmlformats.org/officeDocument/2006/relationships/oleObject" Target="../embeddings/oleObject159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20.wmf"/><Relationship Id="rId43" Type="http://schemas.openxmlformats.org/officeDocument/2006/relationships/image" Target="../media/image124.wmf"/><Relationship Id="rId48" Type="http://schemas.openxmlformats.org/officeDocument/2006/relationships/oleObject" Target="../embeddings/oleObject162.bin"/><Relationship Id="rId8" Type="http://schemas.openxmlformats.org/officeDocument/2006/relationships/oleObject" Target="../embeddings/oleObject141.bin"/><Relationship Id="rId51" Type="http://schemas.openxmlformats.org/officeDocument/2006/relationships/image" Target="../media/image1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image" Target="../media/image102.wmf"/><Relationship Id="rId21" Type="http://schemas.openxmlformats.org/officeDocument/2006/relationships/image" Target="../media/image129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16.w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73.bin"/><Relationship Id="rId5" Type="http://schemas.openxmlformats.org/officeDocument/2006/relationships/image" Target="../media/image103.wmf"/><Relationship Id="rId15" Type="http://schemas.openxmlformats.org/officeDocument/2006/relationships/image" Target="../media/image114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75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84.bin"/><Relationship Id="rId3" Type="http://schemas.openxmlformats.org/officeDocument/2006/relationships/image" Target="../media/image132.wmf"/><Relationship Id="rId21" Type="http://schemas.openxmlformats.org/officeDocument/2006/relationships/image" Target="../media/image13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35.wmf"/><Relationship Id="rId2" Type="http://schemas.openxmlformats.org/officeDocument/2006/relationships/oleObject" Target="../embeddings/oleObject176.bin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" Type="http://schemas.openxmlformats.org/officeDocument/2006/relationships/image" Target="../media/image138.wmf"/><Relationship Id="rId21" Type="http://schemas.openxmlformats.org/officeDocument/2006/relationships/image" Target="../media/image14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97.bin"/><Relationship Id="rId5" Type="http://schemas.openxmlformats.org/officeDocument/2006/relationships/image" Target="../media/image139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99.bin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2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image" Target="../media/image138.wmf"/><Relationship Id="rId21" Type="http://schemas.openxmlformats.org/officeDocument/2006/relationships/image" Target="../media/image14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49.wmf"/><Relationship Id="rId25" Type="http://schemas.openxmlformats.org/officeDocument/2006/relationships/image" Target="../media/image152.w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1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212.bin"/><Relationship Id="rId5" Type="http://schemas.openxmlformats.org/officeDocument/2006/relationships/image" Target="../media/image139.wmf"/><Relationship Id="rId15" Type="http://schemas.openxmlformats.org/officeDocument/2006/relationships/image" Target="../media/image148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oleObject" Target="../embeddings/oleObject215.bin"/><Relationship Id="rId7" Type="http://schemas.openxmlformats.org/officeDocument/2006/relationships/image" Target="../media/image158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56.wmf"/><Relationship Id="rId9" Type="http://schemas.openxmlformats.org/officeDocument/2006/relationships/hyperlink" Target="https://www.geogebra.org/m/qdnwvnf2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218.bin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62.png"/><Relationship Id="rId9" Type="http://schemas.openxmlformats.org/officeDocument/2006/relationships/hyperlink" Target="https://www.geogebra.org/m/tt7y984w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2.jpg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hyperlink" Target="https://pastoralsj.org/recursos/profundizar/576-mirar-como-dios-mira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24.bin"/><Relationship Id="rId2" Type="http://schemas.openxmlformats.org/officeDocument/2006/relationships/oleObject" Target="../embeddings/oleObject2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1.wmf"/><Relationship Id="rId3" Type="http://schemas.openxmlformats.org/officeDocument/2006/relationships/image" Target="../media/image15.wmf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4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9.bin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6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0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22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58.bin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18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34.wmf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25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35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28.wmf"/><Relationship Id="rId36" Type="http://schemas.openxmlformats.org/officeDocument/2006/relationships/image" Target="../media/image33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9.wmf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30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7.wmf"/><Relationship Id="rId18" Type="http://schemas.openxmlformats.org/officeDocument/2006/relationships/image" Target="../media/image49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5.wmf"/><Relationship Id="rId14" Type="http://schemas.openxmlformats.org/officeDocument/2006/relationships/image" Target="../media/image52.png"/><Relationship Id="rId22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59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54.wmf"/><Relationship Id="rId5" Type="http://schemas.openxmlformats.org/officeDocument/2006/relationships/image" Target="../media/image43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8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73.wmf"/><Relationship Id="rId3" Type="http://schemas.openxmlformats.org/officeDocument/2006/relationships/image" Target="../media/image58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99.bin"/><Relationship Id="rId42" Type="http://schemas.openxmlformats.org/officeDocument/2006/relationships/oleObject" Target="../embeddings/oleObject103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101.bin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68.wmf"/><Relationship Id="rId41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image" Target="../media/image72.wmf"/><Relationship Id="rId40" Type="http://schemas.openxmlformats.org/officeDocument/2006/relationships/oleObject" Target="../embeddings/oleObject102.bin"/><Relationship Id="rId45" Type="http://schemas.openxmlformats.org/officeDocument/2006/relationships/image" Target="../media/image76.wmf"/><Relationship Id="rId5" Type="http://schemas.openxmlformats.org/officeDocument/2006/relationships/image" Target="../media/image59.wmf"/><Relationship Id="rId15" Type="http://schemas.openxmlformats.org/officeDocument/2006/relationships/image" Target="../media/image27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0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64.wmf"/><Relationship Id="rId31" Type="http://schemas.openxmlformats.org/officeDocument/2006/relationships/image" Target="../media/image69.wmf"/><Relationship Id="rId44" Type="http://schemas.openxmlformats.org/officeDocument/2006/relationships/oleObject" Target="../embeddings/oleObject104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71.wmf"/><Relationship Id="rId43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5 – TRANSFORMACIONES LIN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1391545" y="3033632"/>
            <a:ext cx="10478126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4 – Continuación Reflexión en Subespacios</a:t>
            </a:r>
          </a:p>
          <a:p>
            <a:pPr algn="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osición de T.L.</a:t>
            </a:r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echa: hacia abajo 23">
            <a:extLst>
              <a:ext uri="{FF2B5EF4-FFF2-40B4-BE49-F238E27FC236}">
                <a16:creationId xmlns:a16="http://schemas.microsoft.com/office/drawing/2014/main" id="{40A77D3B-8CD9-45D8-8D3A-8769152EC791}"/>
              </a:ext>
            </a:extLst>
          </p:cNvPr>
          <p:cNvSpPr/>
          <p:nvPr/>
        </p:nvSpPr>
        <p:spPr>
          <a:xfrm>
            <a:off x="10734829" y="3004947"/>
            <a:ext cx="308573" cy="1290816"/>
          </a:xfrm>
          <a:prstGeom prst="downArrow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Rectángulo: esquinas redondeadas 21">
            <a:extLst>
              <a:ext uri="{FF2B5EF4-FFF2-40B4-BE49-F238E27FC236}">
                <a16:creationId xmlns:a16="http://schemas.microsoft.com/office/drawing/2014/main" id="{1AEC2A37-7BE7-44E0-853E-785D3A2DC0F0}"/>
              </a:ext>
            </a:extLst>
          </p:cNvPr>
          <p:cNvSpPr/>
          <p:nvPr/>
        </p:nvSpPr>
        <p:spPr>
          <a:xfrm>
            <a:off x="9601364" y="1955375"/>
            <a:ext cx="2590636" cy="117227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6" name="Rectángulo: esquinas redondeadas 15">
            <a:extLst>
              <a:ext uri="{FF2B5EF4-FFF2-40B4-BE49-F238E27FC236}">
                <a16:creationId xmlns:a16="http://schemas.microsoft.com/office/drawing/2014/main" id="{2B0DA180-3A46-4A2F-9875-72C72E0DE9D3}"/>
              </a:ext>
            </a:extLst>
          </p:cNvPr>
          <p:cNvSpPr/>
          <p:nvPr/>
        </p:nvSpPr>
        <p:spPr>
          <a:xfrm>
            <a:off x="6213019" y="4295762"/>
            <a:ext cx="5826699" cy="2018631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BEF3BD01-19CB-46F9-8C37-3CC7181D1F11}"/>
              </a:ext>
            </a:extLst>
          </p:cNvPr>
          <p:cNvSpPr txBox="1"/>
          <p:nvPr/>
        </p:nvSpPr>
        <p:spPr>
          <a:xfrm>
            <a:off x="1287887" y="60530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AR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51A926F-27DE-4306-8399-AFB5576E3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720" y="229030"/>
          <a:ext cx="1574672" cy="36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51A926F-27DE-4306-8399-AFB5576E3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3720" y="229030"/>
                        <a:ext cx="1574672" cy="36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BCB51AC-D98C-4D76-BCDB-E8AF2FDA5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680" y="235396"/>
          <a:ext cx="21193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BCB51AC-D98C-4D76-BCDB-E8AF2FDA5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680" y="235396"/>
                        <a:ext cx="211931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411D2E91-088C-47B4-807B-64BF7AA60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14" y="410767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411D2E91-088C-47B4-807B-64BF7AA60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214" y="410767"/>
                        <a:ext cx="1870075" cy="525462"/>
                      </a:xfrm>
                      <a:prstGeom prst="rect">
                        <a:avLst/>
                      </a:prstGeom>
                      <a:ln w="38100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CCBC0544-0E23-43A7-8D4B-5629BFBF9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65141"/>
              </p:ext>
            </p:extLst>
          </p:nvPr>
        </p:nvGraphicFramePr>
        <p:xfrm>
          <a:off x="9029700" y="169863"/>
          <a:ext cx="2500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79360" progId="Equation.DSMT4">
                  <p:embed/>
                </p:oleObj>
              </mc:Choice>
              <mc:Fallback>
                <p:oleObj name="Equation" r:id="rId8" imgW="1612800" imgH="27936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CCBC0544-0E23-43A7-8D4B-5629BFBF9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9700" y="169863"/>
                        <a:ext cx="250031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uadroTexto 51">
            <a:extLst>
              <a:ext uri="{FF2B5EF4-FFF2-40B4-BE49-F238E27FC236}">
                <a16:creationId xmlns:a16="http://schemas.microsoft.com/office/drawing/2014/main" id="{F4C09910-1F66-4C76-9CF6-DAE8A94B054B}"/>
              </a:ext>
            </a:extLst>
          </p:cNvPr>
          <p:cNvSpPr txBox="1"/>
          <p:nvPr/>
        </p:nvSpPr>
        <p:spPr>
          <a:xfrm>
            <a:off x="9265332" y="543607"/>
            <a:ext cx="2340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Base ortogonal de </a:t>
            </a:r>
            <a:r>
              <a:rPr lang="es-AR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2</a:t>
            </a:r>
            <a:endParaRPr lang="es-AR" b="1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031B60D-273A-4A84-89B9-5C8199BE5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9" y="1196370"/>
          <a:ext cx="3706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53800" progId="Equation.DSMT4">
                  <p:embed/>
                </p:oleObj>
              </mc:Choice>
              <mc:Fallback>
                <p:oleObj name="Equation" r:id="rId10" imgW="1790640" imgH="2538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D031B60D-273A-4A84-89B9-5C8199BE5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689" y="1196370"/>
                        <a:ext cx="370681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66227B2-5A7D-4CE9-B83E-6966C754B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9462" y="1059596"/>
          <a:ext cx="6088176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457200" progId="Equation.DSMT4">
                  <p:embed/>
                </p:oleObj>
              </mc:Choice>
              <mc:Fallback>
                <p:oleObj name="Equation" r:id="rId12" imgW="358128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66227B2-5A7D-4CE9-B83E-6966C754B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9462" y="1059596"/>
                        <a:ext cx="6088176" cy="77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echa: a la derecha 6">
            <a:extLst>
              <a:ext uri="{FF2B5EF4-FFF2-40B4-BE49-F238E27FC236}">
                <a16:creationId xmlns:a16="http://schemas.microsoft.com/office/drawing/2014/main" id="{834ACF5B-8FEE-47B4-AF31-0634A4544592}"/>
              </a:ext>
            </a:extLst>
          </p:cNvPr>
          <p:cNvSpPr/>
          <p:nvPr/>
        </p:nvSpPr>
        <p:spPr>
          <a:xfrm rot="5400000">
            <a:off x="5081923" y="1830646"/>
            <a:ext cx="433137" cy="205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DEFA9A4-43A6-4B73-9FB0-E288F6569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266" y="2239872"/>
          <a:ext cx="552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DEFA9A4-43A6-4B73-9FB0-E288F6569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2266" y="2239872"/>
                        <a:ext cx="5524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echa: a la derecha 14">
            <a:extLst>
              <a:ext uri="{FF2B5EF4-FFF2-40B4-BE49-F238E27FC236}">
                <a16:creationId xmlns:a16="http://schemas.microsoft.com/office/drawing/2014/main" id="{863B63AE-B7CF-4CEC-82AB-15117EDB423E}"/>
              </a:ext>
            </a:extLst>
          </p:cNvPr>
          <p:cNvSpPr/>
          <p:nvPr/>
        </p:nvSpPr>
        <p:spPr>
          <a:xfrm rot="5400000">
            <a:off x="7751447" y="1825775"/>
            <a:ext cx="433137" cy="205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08320A7-B5FE-4D05-B79C-4203AA690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1790" y="2235001"/>
          <a:ext cx="552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393480" progId="Equation.DSMT4">
                  <p:embed/>
                </p:oleObj>
              </mc:Choice>
              <mc:Fallback>
                <p:oleObj name="Equation" r:id="rId16" imgW="355320" imgH="393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F08320A7-B5FE-4D05-B79C-4203AA690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1790" y="2235001"/>
                        <a:ext cx="5524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AD0911A3-7345-4C5B-ACA8-EFB6623A607D}"/>
              </a:ext>
            </a:extLst>
          </p:cNvPr>
          <p:cNvSpPr/>
          <p:nvPr/>
        </p:nvSpPr>
        <p:spPr>
          <a:xfrm rot="5400000">
            <a:off x="6416684" y="1815742"/>
            <a:ext cx="433137" cy="205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C33A28C-5478-4A58-8518-E44D7E02C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038" y="2403475"/>
          <a:ext cx="2174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C33A28C-5478-4A58-8518-E44D7E02C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23038" y="2403475"/>
                        <a:ext cx="21748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lecha: a la derecha 20">
            <a:extLst>
              <a:ext uri="{FF2B5EF4-FFF2-40B4-BE49-F238E27FC236}">
                <a16:creationId xmlns:a16="http://schemas.microsoft.com/office/drawing/2014/main" id="{F4BD5073-E416-41FF-85E9-9F3655F7EBA2}"/>
              </a:ext>
            </a:extLst>
          </p:cNvPr>
          <p:cNvSpPr/>
          <p:nvPr/>
        </p:nvSpPr>
        <p:spPr>
          <a:xfrm rot="5400000">
            <a:off x="8950475" y="1825775"/>
            <a:ext cx="433137" cy="205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2407B4B-C42B-4936-BDBD-E9F4C1AD1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3" y="2422525"/>
          <a:ext cx="1381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0" imgH="152280" progId="Equation.DSMT4">
                  <p:embed/>
                </p:oleObj>
              </mc:Choice>
              <mc:Fallback>
                <p:oleObj name="Equation" r:id="rId20" imgW="88560" imgH="1522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42407B4B-C42B-4936-BDBD-E9F4C1AD1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97963" y="2422525"/>
                        <a:ext cx="1381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17833855-B5B1-4DFF-848B-EC558DBDD8B6}"/>
              </a:ext>
            </a:extLst>
          </p:cNvPr>
          <p:cNvSpPr txBox="1"/>
          <p:nvPr/>
        </p:nvSpPr>
        <p:spPr>
          <a:xfrm>
            <a:off x="9567848" y="2050839"/>
            <a:ext cx="24718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1400" dirty="0">
                <a:solidFill>
                  <a:schemeClr val="bg1"/>
                </a:solidFill>
              </a:rPr>
              <a:t>Sistema de ecuaciones o </a:t>
            </a:r>
          </a:p>
          <a:p>
            <a:pPr algn="ctr"/>
            <a:r>
              <a:rPr lang="es-AR" sz="1400" dirty="0">
                <a:solidFill>
                  <a:schemeClr val="bg1"/>
                </a:solidFill>
              </a:rPr>
              <a:t>por lo visto para bases </a:t>
            </a:r>
          </a:p>
          <a:p>
            <a:pPr algn="ctr"/>
            <a:r>
              <a:rPr lang="es-AR" sz="1400" dirty="0">
                <a:solidFill>
                  <a:schemeClr val="bg1"/>
                </a:solidFill>
              </a:rPr>
              <a:t>Ortogonales para calcular los coeficientes </a:t>
            </a:r>
            <a:r>
              <a: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sz="1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s-AR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A71783CD-2F4F-4A2F-9A5D-F9019528E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7065" y="3259131"/>
          <a:ext cx="6283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95400" imgH="457200" progId="Equation.DSMT4">
                  <p:embed/>
                </p:oleObj>
              </mc:Choice>
              <mc:Fallback>
                <p:oleObj name="Equation" r:id="rId22" imgW="3695400" imgH="4572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A71783CD-2F4F-4A2F-9A5D-F9019528E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77065" y="3259131"/>
                        <a:ext cx="62833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echa: a la derecha 28">
            <a:extLst>
              <a:ext uri="{FF2B5EF4-FFF2-40B4-BE49-F238E27FC236}">
                <a16:creationId xmlns:a16="http://schemas.microsoft.com/office/drawing/2014/main" id="{2910EC95-2286-43EB-87C3-455A0D594D9F}"/>
              </a:ext>
            </a:extLst>
          </p:cNvPr>
          <p:cNvSpPr/>
          <p:nvPr/>
        </p:nvSpPr>
        <p:spPr>
          <a:xfrm rot="5400000">
            <a:off x="5081922" y="3065097"/>
            <a:ext cx="433137" cy="205095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Flecha: a la derecha 30">
            <a:extLst>
              <a:ext uri="{FF2B5EF4-FFF2-40B4-BE49-F238E27FC236}">
                <a16:creationId xmlns:a16="http://schemas.microsoft.com/office/drawing/2014/main" id="{CF518F4E-C127-4277-BBEF-B8C87DEE5322}"/>
              </a:ext>
            </a:extLst>
          </p:cNvPr>
          <p:cNvSpPr/>
          <p:nvPr/>
        </p:nvSpPr>
        <p:spPr>
          <a:xfrm rot="5400000">
            <a:off x="6422581" y="3044373"/>
            <a:ext cx="433137" cy="205095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Flecha: a la derecha 33">
            <a:extLst>
              <a:ext uri="{FF2B5EF4-FFF2-40B4-BE49-F238E27FC236}">
                <a16:creationId xmlns:a16="http://schemas.microsoft.com/office/drawing/2014/main" id="{A85F31F9-8523-4346-A22F-046D39FD17A1}"/>
              </a:ext>
            </a:extLst>
          </p:cNvPr>
          <p:cNvSpPr/>
          <p:nvPr/>
        </p:nvSpPr>
        <p:spPr>
          <a:xfrm rot="5400000">
            <a:off x="7741823" y="3075596"/>
            <a:ext cx="433137" cy="205095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6" name="Flecha: a la derecha 35">
            <a:extLst>
              <a:ext uri="{FF2B5EF4-FFF2-40B4-BE49-F238E27FC236}">
                <a16:creationId xmlns:a16="http://schemas.microsoft.com/office/drawing/2014/main" id="{44CE0130-345B-48D4-97CC-D91E3C143811}"/>
              </a:ext>
            </a:extLst>
          </p:cNvPr>
          <p:cNvSpPr/>
          <p:nvPr/>
        </p:nvSpPr>
        <p:spPr>
          <a:xfrm rot="5400000">
            <a:off x="8950475" y="3087145"/>
            <a:ext cx="433137" cy="205095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FF9E067F-7094-45D9-91B5-24CF0046E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2308981"/>
          <a:ext cx="23542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457200" progId="Equation.DSMT4">
                  <p:embed/>
                </p:oleObj>
              </mc:Choice>
              <mc:Fallback>
                <p:oleObj name="Equation" r:id="rId24" imgW="13842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F9E067F-7094-45D9-91B5-24CF0046E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663" y="2308981"/>
                        <a:ext cx="2354262" cy="776288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uadroTexto 68">
            <a:extLst>
              <a:ext uri="{FF2B5EF4-FFF2-40B4-BE49-F238E27FC236}">
                <a16:creationId xmlns:a16="http://schemas.microsoft.com/office/drawing/2014/main" id="{BA06A5F1-1B05-47E6-8785-92B3C43F2AC7}"/>
              </a:ext>
            </a:extLst>
          </p:cNvPr>
          <p:cNvSpPr txBox="1"/>
          <p:nvPr/>
        </p:nvSpPr>
        <p:spPr>
          <a:xfrm>
            <a:off x="1018643" y="1944836"/>
            <a:ext cx="2053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6">
                    <a:lumMod val="75000"/>
                  </a:schemeClr>
                </a:solidFill>
              </a:rPr>
              <a:t>FORMA EXPLÍCITA</a:t>
            </a:r>
          </a:p>
        </p:txBody>
      </p:sp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14CE5A9C-6E47-41BE-8172-30E142C32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7900" y="4295762"/>
          <a:ext cx="2184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203040" progId="Equation.DSMT4">
                  <p:embed/>
                </p:oleObj>
              </mc:Choice>
              <mc:Fallback>
                <p:oleObj name="Equation" r:id="rId26" imgW="1307880" imgH="20304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14CE5A9C-6E47-41BE-8172-30E142C32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37900" y="4295762"/>
                        <a:ext cx="2184400" cy="338138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CFD489AE-42B6-4782-BE99-CCF2D8243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5289" y="4946793"/>
          <a:ext cx="466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914400" progId="Equation.DSMT4">
                  <p:embed/>
                </p:oleObj>
              </mc:Choice>
              <mc:Fallback>
                <p:oleObj name="Equation" r:id="rId28" imgW="279360" imgH="914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FD489AE-42B6-4782-BE99-CCF2D8243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15289" y="4946793"/>
                        <a:ext cx="466725" cy="1520825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780B73AF-3C12-4292-B372-5A4CAEC5E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808" y="4946813"/>
          <a:ext cx="6159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914400" progId="Equation.DSMT4">
                  <p:embed/>
                </p:oleObj>
              </mc:Choice>
              <mc:Fallback>
                <p:oleObj name="Equation" r:id="rId30" imgW="368280" imgH="9144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780B73AF-3C12-4292-B372-5A4CAEC5E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03808" y="4946813"/>
                        <a:ext cx="615950" cy="1520825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6A9A245-7B83-4314-9FC2-F9C467B26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845" y="4979237"/>
          <a:ext cx="165417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90360" imgH="888840" progId="Equation.DSMT4">
                  <p:embed/>
                </p:oleObj>
              </mc:Choice>
              <mc:Fallback>
                <p:oleObj name="Equation" r:id="rId32" imgW="990360" imgH="8888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6A9A245-7B83-4314-9FC2-F9C467B26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5845" y="4979237"/>
                        <a:ext cx="1654175" cy="1477962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rchetes 2">
            <a:extLst>
              <a:ext uri="{FF2B5EF4-FFF2-40B4-BE49-F238E27FC236}">
                <a16:creationId xmlns:a16="http://schemas.microsoft.com/office/drawing/2014/main" id="{BC8D303F-FCB6-4F4B-A2A4-4A95624BF46B}"/>
              </a:ext>
            </a:extLst>
          </p:cNvPr>
          <p:cNvSpPr/>
          <p:nvPr/>
        </p:nvSpPr>
        <p:spPr>
          <a:xfrm>
            <a:off x="256139" y="4918875"/>
            <a:ext cx="1835421" cy="1528358"/>
          </a:xfrm>
          <a:prstGeom prst="bracketPair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accent1"/>
              </a:solidFill>
            </a:endParaRP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4B348890-899E-4FFD-B17F-70399C6F4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3253" y="5545138"/>
          <a:ext cx="9540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320" imgH="164880" progId="Equation.DSMT4">
                  <p:embed/>
                </p:oleObj>
              </mc:Choice>
              <mc:Fallback>
                <p:oleObj name="Equation" r:id="rId34" imgW="571320" imgH="16488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4B348890-899E-4FFD-B17F-70399C6F4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83253" y="5545138"/>
                        <a:ext cx="954087" cy="274637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ángulo 3">
            <a:extLst>
              <a:ext uri="{FF2B5EF4-FFF2-40B4-BE49-F238E27FC236}">
                <a16:creationId xmlns:a16="http://schemas.microsoft.com/office/drawing/2014/main" id="{821AFABD-DB6C-4631-AC13-E71DB095D42B}"/>
              </a:ext>
            </a:extLst>
          </p:cNvPr>
          <p:cNvSpPr/>
          <p:nvPr/>
        </p:nvSpPr>
        <p:spPr>
          <a:xfrm>
            <a:off x="84083" y="4740166"/>
            <a:ext cx="3931419" cy="1848162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449634D6-574A-444C-A7AB-0D1BEAEDEC54}"/>
              </a:ext>
            </a:extLst>
          </p:cNvPr>
          <p:cNvSpPr txBox="1"/>
          <p:nvPr/>
        </p:nvSpPr>
        <p:spPr>
          <a:xfrm>
            <a:off x="4042104" y="6193148"/>
            <a:ext cx="2170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2">
                    <a:lumMod val="75000"/>
                  </a:schemeClr>
                </a:solidFill>
              </a:rPr>
              <a:t>FORMA MATRICIAL</a:t>
            </a:r>
          </a:p>
        </p:txBody>
      </p:sp>
      <p:sp>
        <p:nvSpPr>
          <p:cNvPr id="9" name="Estrella de 5 puntas 70">
            <a:extLst>
              <a:ext uri="{FF2B5EF4-FFF2-40B4-BE49-F238E27FC236}">
                <a16:creationId xmlns:a16="http://schemas.microsoft.com/office/drawing/2014/main" id="{A309F795-6FF8-4642-8FE3-48D0B73B8F86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FFBD2DE2-129B-405D-9DEF-E09CA4089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95036"/>
          <a:ext cx="3800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1840" imgH="266400" progId="Equation.DSMT4">
                  <p:embed/>
                </p:oleObj>
              </mc:Choice>
              <mc:Fallback>
                <p:oleObj name="Equation" r:id="rId36" imgW="2031840" imgH="2664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FFBD2DE2-129B-405D-9DEF-E09CA4089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0" y="3395036"/>
                        <a:ext cx="3800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0A8DEF28-529A-4169-A384-810D0248C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782" y="4300538"/>
          <a:ext cx="34385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860640" imgH="965160" progId="Equation.DSMT4">
                  <p:embed/>
                </p:oleObj>
              </mc:Choice>
              <mc:Fallback>
                <p:oleObj name="Equation" r:id="rId38" imgW="3860640" imgH="965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0A8DEF28-529A-4169-A384-810D0248C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99782" y="4300538"/>
                        <a:ext cx="3438525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582E0A2-FED0-4BDE-9DC0-7552997FB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4257" y="5277914"/>
          <a:ext cx="15827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7680" imgH="965160" progId="Equation.DSMT4">
                  <p:embed/>
                </p:oleObj>
              </mc:Choice>
              <mc:Fallback>
                <p:oleObj name="Equation" r:id="rId40" imgW="1777680" imgH="9651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582E0A2-FED0-4BDE-9DC0-7552997FB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504257" y="5277914"/>
                        <a:ext cx="158273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088729C-5C00-4088-8B61-BCCDF349D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3642" y="5277913"/>
          <a:ext cx="1741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55520" imgH="965160" progId="Equation.DSMT4">
                  <p:embed/>
                </p:oleObj>
              </mc:Choice>
              <mc:Fallback>
                <p:oleObj name="Equation" r:id="rId42" imgW="1955520" imgH="9651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088729C-5C00-4088-8B61-BCCDF349D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323642" y="5277913"/>
                        <a:ext cx="1741488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85EEA3F-627B-45BC-B7AF-610D051AE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2111" y="5248402"/>
          <a:ext cx="1549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39880" imgH="965160" progId="Equation.DSMT4">
                  <p:embed/>
                </p:oleObj>
              </mc:Choice>
              <mc:Fallback>
                <p:oleObj name="Equation" r:id="rId44" imgW="1739880" imgH="9651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85EEA3F-627B-45BC-B7AF-610D051AE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282111" y="5248402"/>
                        <a:ext cx="154940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25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  <p:bldP spid="16" grpId="0" animBg="1"/>
      <p:bldP spid="7" grpId="0" animBg="1"/>
      <p:bldP spid="15" grpId="0" animBg="1"/>
      <p:bldP spid="19" grpId="0" animBg="1"/>
      <p:bldP spid="21" grpId="0" animBg="1"/>
      <p:bldP spid="25" grpId="0"/>
      <p:bldP spid="29" grpId="0" animBg="1"/>
      <p:bldP spid="31" grpId="0" animBg="1"/>
      <p:bldP spid="34" grpId="0" animBg="1"/>
      <p:bldP spid="36" grpId="0" animBg="1"/>
      <p:bldP spid="69" grpId="0"/>
      <p:bldP spid="3" grpId="0" animBg="1"/>
      <p:bldP spid="4" grpId="0" animBg="1"/>
      <p:bldP spid="35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>
            <a:extLst>
              <a:ext uri="{FF2B5EF4-FFF2-40B4-BE49-F238E27FC236}">
                <a16:creationId xmlns:a16="http://schemas.microsoft.com/office/drawing/2014/main" id="{A3356FB5-6633-4EA8-916B-B67B183B1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6171" y="0"/>
            <a:ext cx="10364525" cy="6858000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EC40DC58-9AAC-44BA-9237-B5C4B0565FFA}"/>
              </a:ext>
            </a:extLst>
          </p:cNvPr>
          <p:cNvSpPr txBox="1"/>
          <p:nvPr/>
        </p:nvSpPr>
        <p:spPr>
          <a:xfrm>
            <a:off x="392509" y="238730"/>
            <a:ext cx="7422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EL SUBESPACIO TRIVIAL NULO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87E585-D52C-43B6-B19C-7602FFCB1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" y="727075"/>
          <a:ext cx="1317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787E585-D52C-43B6-B19C-7602FFCB1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7" y="727075"/>
                        <a:ext cx="13176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B10C768-EFB0-4D27-A109-E1F392AF0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06" y="797966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B10C768-EFB0-4D27-A109-E1F392AF0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06" y="797966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DF78940-B8B1-4F08-9B85-EFD8D6E93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8425" y="260350"/>
          <a:ext cx="1576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BDF78940-B8B1-4F08-9B85-EFD8D6E93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8425" y="260350"/>
                        <a:ext cx="15763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21302EC-9DCA-411F-B911-8E88AD642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4988" y="874895"/>
          <a:ext cx="1608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21302EC-9DCA-411F-B911-8E88AD642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4988" y="874895"/>
                        <a:ext cx="1608138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3810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trella de 5 puntas 70">
            <a:extLst>
              <a:ext uri="{FF2B5EF4-FFF2-40B4-BE49-F238E27FC236}">
                <a16:creationId xmlns:a16="http://schemas.microsoft.com/office/drawing/2014/main" id="{5761F82A-7EE8-4AFD-AF60-148E90DD9436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8B6A412C-9247-4BDD-BE83-7BCA38385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594" y="874895"/>
          <a:ext cx="28940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8B6A412C-9247-4BDD-BE83-7BCA38385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1594" y="874895"/>
                        <a:ext cx="2894012" cy="5254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chemeClr val="accent4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B4E8560B-3DC4-4DF1-9F1F-F4163AE68128}"/>
              </a:ext>
            </a:extLst>
          </p:cNvPr>
          <p:cNvCxnSpPr/>
          <p:nvPr/>
        </p:nvCxnSpPr>
        <p:spPr>
          <a:xfrm>
            <a:off x="9615606" y="1137626"/>
            <a:ext cx="612000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B17868A-9BAA-4AAB-B1BD-977C2857F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7201" y="3976683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B17868A-9BAA-4AAB-B1BD-977C2857F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27201" y="3976683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A97C158-2E5E-4097-805F-DB67C358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8600" y="5845175"/>
          <a:ext cx="28733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253800" progId="Equation.DSMT4">
                  <p:embed/>
                </p:oleObj>
              </mc:Choice>
              <mc:Fallback>
                <p:oleObj name="Equation" r:id="rId15" imgW="149832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A97C158-2E5E-4097-805F-DB67C3585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68600" y="5845175"/>
                        <a:ext cx="2873375" cy="4873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405A8E59-3A0A-4139-8A65-48681FD3BD77}"/>
              </a:ext>
            </a:extLst>
          </p:cNvPr>
          <p:cNvSpPr txBox="1"/>
          <p:nvPr/>
        </p:nvSpPr>
        <p:spPr>
          <a:xfrm>
            <a:off x="6743062" y="5364041"/>
            <a:ext cx="4492897" cy="369332"/>
          </a:xfrm>
          <a:prstGeom prst="rect">
            <a:avLst/>
          </a:prstGeom>
          <a:solidFill>
            <a:schemeClr val="accent4"/>
          </a:solidFill>
        </p:spPr>
        <p:txBody>
          <a:bodyPr wrap="none" rtlCol="0">
            <a:spAutoFit/>
          </a:bodyPr>
          <a:lstStyle/>
          <a:p>
            <a:r>
              <a:rPr lang="es-AR" b="1" dirty="0"/>
              <a:t>REFLEXIÓN EN EL ORIGEN DE COORDENADAS</a:t>
            </a:r>
          </a:p>
        </p:txBody>
      </p:sp>
    </p:spTree>
    <p:extLst>
      <p:ext uri="{BB962C8B-B14F-4D97-AF65-F5344CB8AC3E}">
        <p14:creationId xmlns:p14="http://schemas.microsoft.com/office/powerpoint/2010/main" val="274809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C158E91-C67F-4921-9ADD-E0310B7A162E}"/>
              </a:ext>
            </a:extLst>
          </p:cNvPr>
          <p:cNvSpPr/>
          <p:nvPr/>
        </p:nvSpPr>
        <p:spPr>
          <a:xfrm>
            <a:off x="719479" y="1809702"/>
            <a:ext cx="2948008" cy="2828022"/>
          </a:xfrm>
          <a:prstGeom prst="ellipse">
            <a:avLst/>
          </a:prstGeom>
          <a:solidFill>
            <a:schemeClr val="accent1"/>
          </a:solidFill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6" name="Rectángulo: esquinas redondeadas 5">
            <a:extLst>
              <a:ext uri="{FF2B5EF4-FFF2-40B4-BE49-F238E27FC236}">
                <a16:creationId xmlns:a16="http://schemas.microsoft.com/office/drawing/2014/main" id="{49844CB9-129E-4B7A-B948-6A3CF4915D4A}"/>
              </a:ext>
            </a:extLst>
          </p:cNvPr>
          <p:cNvSpPr/>
          <p:nvPr/>
        </p:nvSpPr>
        <p:spPr>
          <a:xfrm>
            <a:off x="654575" y="4259193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B9B1F8D-9440-4549-9543-7BBF272EC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716" y="865604"/>
          <a:ext cx="1480486" cy="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03040" progId="Equation.DSMT4">
                  <p:embed/>
                </p:oleObj>
              </mc:Choice>
              <mc:Fallback>
                <p:oleObj name="Equation" r:id="rId2" imgW="73656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B9B1F8D-9440-4549-9543-7BBF272EC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716" y="865604"/>
                        <a:ext cx="1480486" cy="40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:a16="http://schemas.microsoft.com/office/drawing/2014/main" id="{6F1D3746-F1B6-4A00-851E-6A66A3E1ADC0}"/>
              </a:ext>
            </a:extLst>
          </p:cNvPr>
          <p:cNvSpPr/>
          <p:nvPr/>
        </p:nvSpPr>
        <p:spPr>
          <a:xfrm>
            <a:off x="4486893" y="1206871"/>
            <a:ext cx="3607478" cy="3863481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2" name="Rectángulo: esquinas redondeadas 11">
            <a:extLst>
              <a:ext uri="{FF2B5EF4-FFF2-40B4-BE49-F238E27FC236}">
                <a16:creationId xmlns:a16="http://schemas.microsoft.com/office/drawing/2014/main" id="{1A17FA48-7C7D-4418-9E32-460340776E0B}"/>
              </a:ext>
            </a:extLst>
          </p:cNvPr>
          <p:cNvSpPr/>
          <p:nvPr/>
        </p:nvSpPr>
        <p:spPr>
          <a:xfrm>
            <a:off x="5542086" y="4932192"/>
            <a:ext cx="673579" cy="346129"/>
          </a:xfrm>
          <a:prstGeom prst="roundRect">
            <a:avLst>
              <a:gd name="adj" fmla="val 40375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8ACD602D-BD16-469F-AAB4-BB60331F5978}"/>
              </a:ext>
            </a:extLst>
          </p:cNvPr>
          <p:cNvSpPr txBox="1"/>
          <p:nvPr/>
        </p:nvSpPr>
        <p:spPr>
          <a:xfrm>
            <a:off x="8081424" y="1285966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6" name="Forma libre 31">
            <a:extLst>
              <a:ext uri="{FF2B5EF4-FFF2-40B4-BE49-F238E27FC236}">
                <a16:creationId xmlns:a16="http://schemas.microsoft.com/office/drawing/2014/main" id="{4946ADC1-4142-48A2-8D8E-7265F118BB92}"/>
              </a:ext>
            </a:extLst>
          </p:cNvPr>
          <p:cNvSpPr/>
          <p:nvPr/>
        </p:nvSpPr>
        <p:spPr>
          <a:xfrm>
            <a:off x="2395101" y="2004630"/>
            <a:ext cx="2948009" cy="651717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6000">
                  <a:schemeClr val="accent2"/>
                </a:gs>
                <a:gs pos="98230">
                  <a:schemeClr val="bg1"/>
                </a:gs>
                <a:gs pos="8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EE3ABAC1-F9EF-4E96-82DF-161A6A766964}"/>
              </a:ext>
            </a:extLst>
          </p:cNvPr>
          <p:cNvSpPr txBox="1"/>
          <p:nvPr/>
        </p:nvSpPr>
        <p:spPr>
          <a:xfrm>
            <a:off x="3849829" y="1481410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0D22376C-0603-4C57-BDED-E3E8B7DBEA5D}"/>
              </a:ext>
            </a:extLst>
          </p:cNvPr>
          <p:cNvSpPr txBox="1"/>
          <p:nvPr/>
        </p:nvSpPr>
        <p:spPr>
          <a:xfrm>
            <a:off x="-19136" y="4508362"/>
            <a:ext cx="11496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pacio </a:t>
            </a:r>
          </a:p>
          <a:p>
            <a:r>
              <a:rPr lang="es-AR" dirty="0"/>
              <a:t>vectorial </a:t>
            </a:r>
          </a:p>
          <a:p>
            <a:r>
              <a:rPr lang="es-AR" dirty="0"/>
              <a:t>de partida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E2E45771-4F9E-47FA-B8F9-AAE1DD0CF01E}"/>
              </a:ext>
            </a:extLst>
          </p:cNvPr>
          <p:cNvSpPr txBox="1"/>
          <p:nvPr/>
        </p:nvSpPr>
        <p:spPr>
          <a:xfrm>
            <a:off x="3925977" y="4336421"/>
            <a:ext cx="12763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/>
              <a:t>Espacio </a:t>
            </a:r>
          </a:p>
          <a:p>
            <a:pPr algn="ctr"/>
            <a:r>
              <a:rPr lang="es-AR" dirty="0"/>
              <a:t>vectorial </a:t>
            </a:r>
          </a:p>
          <a:p>
            <a:pPr algn="ctr"/>
            <a:r>
              <a:rPr lang="es-AR" dirty="0"/>
              <a:t>intermedio</a:t>
            </a:r>
          </a:p>
        </p:txBody>
      </p:sp>
      <p:sp>
        <p:nvSpPr>
          <p:cNvPr id="27" name="Rectángulo 26">
            <a:extLst>
              <a:ext uri="{FF2B5EF4-FFF2-40B4-BE49-F238E27FC236}">
                <a16:creationId xmlns:a16="http://schemas.microsoft.com/office/drawing/2014/main" id="{9E1F4649-88EB-4BE4-B45A-6AFFF2BB8F1C}"/>
              </a:ext>
            </a:extLst>
          </p:cNvPr>
          <p:cNvSpPr/>
          <p:nvPr/>
        </p:nvSpPr>
        <p:spPr>
          <a:xfrm>
            <a:off x="168102" y="127159"/>
            <a:ext cx="871757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OSICIÓN DE TRANSFORMACIONES LINEALES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47741C4A-D7A8-44EA-A133-851A51ABAAF7}"/>
              </a:ext>
            </a:extLst>
          </p:cNvPr>
          <p:cNvSpPr txBox="1"/>
          <p:nvPr/>
        </p:nvSpPr>
        <p:spPr>
          <a:xfrm>
            <a:off x="654575" y="1263999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910B5D34-54B6-442D-B95A-5E48E485E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314" y="856537"/>
          <a:ext cx="14557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910B5D34-54B6-442D-B95A-5E48E485E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9314" y="856537"/>
                        <a:ext cx="14557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uadroTexto 31">
            <a:extLst>
              <a:ext uri="{FF2B5EF4-FFF2-40B4-BE49-F238E27FC236}">
                <a16:creationId xmlns:a16="http://schemas.microsoft.com/office/drawing/2014/main" id="{A0C4A30C-AE6A-4EAD-BD1D-408D1DC068AD}"/>
              </a:ext>
            </a:extLst>
          </p:cNvPr>
          <p:cNvSpPr txBox="1"/>
          <p:nvPr/>
        </p:nvSpPr>
        <p:spPr>
          <a:xfrm>
            <a:off x="2395101" y="1205374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B335D442-AC54-44D0-A834-C3734BDC3D68}"/>
              </a:ext>
            </a:extLst>
          </p:cNvPr>
          <p:cNvSpPr/>
          <p:nvPr/>
        </p:nvSpPr>
        <p:spPr>
          <a:xfrm>
            <a:off x="9351312" y="2048340"/>
            <a:ext cx="2355147" cy="2530889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>
            <a:innerShdw blurRad="431800" dist="431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36" name="Rectángulo: esquinas redondeadas 35">
            <a:extLst>
              <a:ext uri="{FF2B5EF4-FFF2-40B4-BE49-F238E27FC236}">
                <a16:creationId xmlns:a16="http://schemas.microsoft.com/office/drawing/2014/main" id="{2371D0A7-1FFA-422C-A7CD-9D99F990B6E3}"/>
              </a:ext>
            </a:extLst>
          </p:cNvPr>
          <p:cNvSpPr/>
          <p:nvPr/>
        </p:nvSpPr>
        <p:spPr>
          <a:xfrm>
            <a:off x="10337910" y="4548912"/>
            <a:ext cx="673579" cy="346129"/>
          </a:xfrm>
          <a:prstGeom prst="roundRect">
            <a:avLst>
              <a:gd name="adj" fmla="val 40375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FB03E9F4-7175-4CDB-A34B-833DA05FC7B1}"/>
              </a:ext>
            </a:extLst>
          </p:cNvPr>
          <p:cNvSpPr txBox="1"/>
          <p:nvPr/>
        </p:nvSpPr>
        <p:spPr>
          <a:xfrm>
            <a:off x="10922505" y="4272047"/>
            <a:ext cx="1143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dirty="0"/>
              <a:t>Espacio </a:t>
            </a:r>
          </a:p>
          <a:p>
            <a:pPr algn="r"/>
            <a:r>
              <a:rPr lang="es-AR" dirty="0"/>
              <a:t>vectorial </a:t>
            </a:r>
          </a:p>
          <a:p>
            <a:pPr algn="r"/>
            <a:r>
              <a:rPr lang="es-AR" dirty="0"/>
              <a:t>de llegada</a:t>
            </a:r>
          </a:p>
        </p:txBody>
      </p:sp>
      <p:grpSp>
        <p:nvGrpSpPr>
          <p:cNvPr id="39" name="Grupo 38">
            <a:extLst>
              <a:ext uri="{FF2B5EF4-FFF2-40B4-BE49-F238E27FC236}">
                <a16:creationId xmlns:a16="http://schemas.microsoft.com/office/drawing/2014/main" id="{3A1AE812-D6C3-4D68-8199-4F624AED7575}"/>
              </a:ext>
            </a:extLst>
          </p:cNvPr>
          <p:cNvGrpSpPr/>
          <p:nvPr/>
        </p:nvGrpSpPr>
        <p:grpSpPr>
          <a:xfrm>
            <a:off x="1374646" y="3296272"/>
            <a:ext cx="412292" cy="593713"/>
            <a:chOff x="2807312" y="656338"/>
            <a:chExt cx="412292" cy="593713"/>
          </a:xfrm>
        </p:grpSpPr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E7306B35-C8C6-4F7A-A321-318A11367D2C}"/>
                </a:ext>
              </a:extLst>
            </p:cNvPr>
            <p:cNvSpPr txBox="1"/>
            <p:nvPr/>
          </p:nvSpPr>
          <p:spPr>
            <a:xfrm>
              <a:off x="2825262" y="726831"/>
              <a:ext cx="3433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s-A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6E20023E-6FBE-40F7-8049-68E0F23D2F57}"/>
                </a:ext>
              </a:extLst>
            </p:cNvPr>
            <p:cNvSpPr txBox="1"/>
            <p:nvPr/>
          </p:nvSpPr>
          <p:spPr>
            <a:xfrm>
              <a:off x="2807312" y="656338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upo 41">
            <a:extLst>
              <a:ext uri="{FF2B5EF4-FFF2-40B4-BE49-F238E27FC236}">
                <a16:creationId xmlns:a16="http://schemas.microsoft.com/office/drawing/2014/main" id="{115E0949-0A3E-4A2E-8184-8E5AB9EA0467}"/>
              </a:ext>
            </a:extLst>
          </p:cNvPr>
          <p:cNvGrpSpPr/>
          <p:nvPr/>
        </p:nvGrpSpPr>
        <p:grpSpPr>
          <a:xfrm>
            <a:off x="1877667" y="2272607"/>
            <a:ext cx="555277" cy="628438"/>
            <a:chOff x="2807312" y="621613"/>
            <a:chExt cx="555277" cy="628438"/>
          </a:xfrm>
        </p:grpSpPr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582DBC16-281E-465B-89BB-4BF5D5E94F85}"/>
                </a:ext>
              </a:extLst>
            </p:cNvPr>
            <p:cNvSpPr txBox="1"/>
            <p:nvPr/>
          </p:nvSpPr>
          <p:spPr>
            <a:xfrm>
              <a:off x="2825262" y="726831"/>
              <a:ext cx="5373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sz="2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s-A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BD6F0853-084E-4946-B0E8-054263479DDC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upo 44">
            <a:extLst>
              <a:ext uri="{FF2B5EF4-FFF2-40B4-BE49-F238E27FC236}">
                <a16:creationId xmlns:a16="http://schemas.microsoft.com/office/drawing/2014/main" id="{86EE1ED7-D7F1-4247-8A7F-E4FADE1DF7D4}"/>
              </a:ext>
            </a:extLst>
          </p:cNvPr>
          <p:cNvGrpSpPr/>
          <p:nvPr/>
        </p:nvGrpSpPr>
        <p:grpSpPr>
          <a:xfrm>
            <a:off x="5687002" y="3437144"/>
            <a:ext cx="907621" cy="573094"/>
            <a:chOff x="2825262" y="676957"/>
            <a:chExt cx="907621" cy="573094"/>
          </a:xfrm>
        </p:grpSpPr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88211F3E-BF0D-4B26-BC15-012B4E3DE791}"/>
                </a:ext>
              </a:extLst>
            </p:cNvPr>
            <p:cNvSpPr txBox="1"/>
            <p:nvPr/>
          </p:nvSpPr>
          <p:spPr>
            <a:xfrm>
              <a:off x="2825262" y="726831"/>
              <a:ext cx="9076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AR" sz="1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CuadroTexto 46">
              <a:extLst>
                <a:ext uri="{FF2B5EF4-FFF2-40B4-BE49-F238E27FC236}">
                  <a16:creationId xmlns:a16="http://schemas.microsoft.com/office/drawing/2014/main" id="{EF30A878-21B5-4697-A3CF-01CB1ACBFDF9}"/>
                </a:ext>
              </a:extLst>
            </p:cNvPr>
            <p:cNvSpPr txBox="1"/>
            <p:nvPr/>
          </p:nvSpPr>
          <p:spPr>
            <a:xfrm>
              <a:off x="3147779" y="676957"/>
              <a:ext cx="4122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upo 47">
            <a:extLst>
              <a:ext uri="{FF2B5EF4-FFF2-40B4-BE49-F238E27FC236}">
                <a16:creationId xmlns:a16="http://schemas.microsoft.com/office/drawing/2014/main" id="{20C196B9-8B1D-491A-AD14-5FFDFA6E3EF4}"/>
              </a:ext>
            </a:extLst>
          </p:cNvPr>
          <p:cNvGrpSpPr/>
          <p:nvPr/>
        </p:nvGrpSpPr>
        <p:grpSpPr>
          <a:xfrm>
            <a:off x="5327136" y="2324689"/>
            <a:ext cx="621000" cy="628438"/>
            <a:chOff x="2807312" y="621613"/>
            <a:chExt cx="621000" cy="628438"/>
          </a:xfrm>
        </p:grpSpPr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9E1CB99B-9311-4476-9ECE-AA831FAC61F7}"/>
                </a:ext>
              </a:extLst>
            </p:cNvPr>
            <p:cNvSpPr txBox="1"/>
            <p:nvPr/>
          </p:nvSpPr>
          <p:spPr>
            <a:xfrm>
              <a:off x="2825262" y="726831"/>
              <a:ext cx="6030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sz="2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es-A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CuadroTexto 49">
              <a:extLst>
                <a:ext uri="{FF2B5EF4-FFF2-40B4-BE49-F238E27FC236}">
                  <a16:creationId xmlns:a16="http://schemas.microsoft.com/office/drawing/2014/main" id="{92B75444-9D83-481E-B9C2-F4870F1A8BC1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upo 53">
            <a:extLst>
              <a:ext uri="{FF2B5EF4-FFF2-40B4-BE49-F238E27FC236}">
                <a16:creationId xmlns:a16="http://schemas.microsoft.com/office/drawing/2014/main" id="{B950BE77-725F-434F-B70D-37DDE979F059}"/>
              </a:ext>
            </a:extLst>
          </p:cNvPr>
          <p:cNvGrpSpPr/>
          <p:nvPr/>
        </p:nvGrpSpPr>
        <p:grpSpPr>
          <a:xfrm>
            <a:off x="9985307" y="2211853"/>
            <a:ext cx="555277" cy="628438"/>
            <a:chOff x="2807312" y="621613"/>
            <a:chExt cx="555277" cy="628438"/>
          </a:xfrm>
        </p:grpSpPr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83B27211-47B6-4C9C-8EFD-3621CDCFA35B}"/>
                </a:ext>
              </a:extLst>
            </p:cNvPr>
            <p:cNvSpPr txBox="1"/>
            <p:nvPr/>
          </p:nvSpPr>
          <p:spPr>
            <a:xfrm>
              <a:off x="2825262" y="726831"/>
              <a:ext cx="5373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sz="2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s-A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CuadroTexto 55">
              <a:extLst>
                <a:ext uri="{FF2B5EF4-FFF2-40B4-BE49-F238E27FC236}">
                  <a16:creationId xmlns:a16="http://schemas.microsoft.com/office/drawing/2014/main" id="{A4900133-71E9-41A0-9EB8-B02D0794987E}"/>
                </a:ext>
              </a:extLst>
            </p:cNvPr>
            <p:cNvSpPr txBox="1"/>
            <p:nvPr/>
          </p:nvSpPr>
          <p:spPr>
            <a:xfrm>
              <a:off x="2807312" y="621613"/>
              <a:ext cx="362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s-AR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Forma libre 31">
            <a:extLst>
              <a:ext uri="{FF2B5EF4-FFF2-40B4-BE49-F238E27FC236}">
                <a16:creationId xmlns:a16="http://schemas.microsoft.com/office/drawing/2014/main" id="{739F8480-8719-4C99-94AE-58869F1AFC33}"/>
              </a:ext>
            </a:extLst>
          </p:cNvPr>
          <p:cNvSpPr/>
          <p:nvPr/>
        </p:nvSpPr>
        <p:spPr>
          <a:xfrm>
            <a:off x="5743834" y="1792263"/>
            <a:ext cx="4249538" cy="651717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8000">
                  <a:schemeClr val="accent1">
                    <a:lumMod val="75000"/>
                  </a:schemeClr>
                </a:gs>
                <a:gs pos="49000">
                  <a:srgbClr val="C00000"/>
                </a:gs>
                <a:gs pos="99115">
                  <a:schemeClr val="bg1"/>
                </a:gs>
                <a:gs pos="79000">
                  <a:srgbClr val="7030A0"/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0" name="Forma libre 31">
            <a:extLst>
              <a:ext uri="{FF2B5EF4-FFF2-40B4-BE49-F238E27FC236}">
                <a16:creationId xmlns:a16="http://schemas.microsoft.com/office/drawing/2014/main" id="{49B9F288-E333-45A6-B8B5-D8F82B00DB5C}"/>
              </a:ext>
            </a:extLst>
          </p:cNvPr>
          <p:cNvSpPr/>
          <p:nvPr/>
        </p:nvSpPr>
        <p:spPr>
          <a:xfrm>
            <a:off x="1815553" y="2925308"/>
            <a:ext cx="4115847" cy="651717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6000">
                  <a:schemeClr val="accent2"/>
                </a:gs>
                <a:gs pos="98230">
                  <a:schemeClr val="bg1"/>
                </a:gs>
                <a:gs pos="8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2" name="Forma libre 31">
            <a:extLst>
              <a:ext uri="{FF2B5EF4-FFF2-40B4-BE49-F238E27FC236}">
                <a16:creationId xmlns:a16="http://schemas.microsoft.com/office/drawing/2014/main" id="{1C161DD3-D78B-403F-9BEA-1582543B4DCE}"/>
              </a:ext>
            </a:extLst>
          </p:cNvPr>
          <p:cNvSpPr/>
          <p:nvPr/>
        </p:nvSpPr>
        <p:spPr>
          <a:xfrm rot="21395805">
            <a:off x="6140955" y="2715281"/>
            <a:ext cx="4468585" cy="70420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8000">
                  <a:schemeClr val="accent1">
                    <a:lumMod val="75000"/>
                  </a:schemeClr>
                </a:gs>
                <a:gs pos="49000">
                  <a:srgbClr val="C00000"/>
                </a:gs>
                <a:gs pos="99115">
                  <a:schemeClr val="bg1"/>
                </a:gs>
                <a:gs pos="79000">
                  <a:srgbClr val="7030A0"/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265CB6BD-5397-4B49-B5E4-6F2BE462A05D}"/>
              </a:ext>
            </a:extLst>
          </p:cNvPr>
          <p:cNvSpPr txBox="1"/>
          <p:nvPr/>
        </p:nvSpPr>
        <p:spPr>
          <a:xfrm>
            <a:off x="-28828" y="5409335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4A01B06F-0BAB-46DF-816D-89A24B57BC9B}"/>
              </a:ext>
            </a:extLst>
          </p:cNvPr>
          <p:cNvSpPr txBox="1"/>
          <p:nvPr/>
        </p:nvSpPr>
        <p:spPr>
          <a:xfrm>
            <a:off x="3925977" y="5253671"/>
            <a:ext cx="13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04E769B6-6131-4573-9999-754D32240343}"/>
              </a:ext>
            </a:extLst>
          </p:cNvPr>
          <p:cNvSpPr txBox="1"/>
          <p:nvPr/>
        </p:nvSpPr>
        <p:spPr>
          <a:xfrm>
            <a:off x="10841265" y="5093655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grpSp>
        <p:nvGrpSpPr>
          <p:cNvPr id="69" name="Grupo 68">
            <a:extLst>
              <a:ext uri="{FF2B5EF4-FFF2-40B4-BE49-F238E27FC236}">
                <a16:creationId xmlns:a16="http://schemas.microsoft.com/office/drawing/2014/main" id="{56248E31-239E-4787-B080-74E3DCF97098}"/>
              </a:ext>
            </a:extLst>
          </p:cNvPr>
          <p:cNvGrpSpPr/>
          <p:nvPr/>
        </p:nvGrpSpPr>
        <p:grpSpPr>
          <a:xfrm>
            <a:off x="10235163" y="3227624"/>
            <a:ext cx="1468672" cy="585031"/>
            <a:chOff x="2825262" y="726575"/>
            <a:chExt cx="1468672" cy="585031"/>
          </a:xfrm>
        </p:grpSpPr>
        <p:sp>
          <p:nvSpPr>
            <p:cNvPr id="70" name="CuadroTexto 69">
              <a:extLst>
                <a:ext uri="{FF2B5EF4-FFF2-40B4-BE49-F238E27FC236}">
                  <a16:creationId xmlns:a16="http://schemas.microsoft.com/office/drawing/2014/main" id="{38613B86-B1EA-465D-BEAF-B36E6E01D7EF}"/>
                </a:ext>
              </a:extLst>
            </p:cNvPr>
            <p:cNvSpPr txBox="1"/>
            <p:nvPr/>
          </p:nvSpPr>
          <p:spPr>
            <a:xfrm>
              <a:off x="2825262" y="726831"/>
              <a:ext cx="14686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s-AR" sz="1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sz="1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AR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AR" sz="1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s-AR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47F193C4-0056-428D-A59A-43ED7DF4CBC3}"/>
                </a:ext>
              </a:extLst>
            </p:cNvPr>
            <p:cNvSpPr txBox="1"/>
            <p:nvPr/>
          </p:nvSpPr>
          <p:spPr>
            <a:xfrm>
              <a:off x="3540933" y="726575"/>
              <a:ext cx="4122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endPara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Forma libre 31">
            <a:extLst>
              <a:ext uri="{FF2B5EF4-FFF2-40B4-BE49-F238E27FC236}">
                <a16:creationId xmlns:a16="http://schemas.microsoft.com/office/drawing/2014/main" id="{0FC8B041-7F88-4FAB-B1CA-9F2B94B0F50D}"/>
              </a:ext>
            </a:extLst>
          </p:cNvPr>
          <p:cNvSpPr/>
          <p:nvPr/>
        </p:nvSpPr>
        <p:spPr>
          <a:xfrm flipV="1">
            <a:off x="1609006" y="3855003"/>
            <a:ext cx="8550972" cy="2067742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39 h 625468"/>
              <a:gd name="connsiteX1" fmla="*/ 2277683 w 4273576"/>
              <a:gd name="connsiteY1" fmla="*/ 0 h 625468"/>
              <a:gd name="connsiteX2" fmla="*/ 4273576 w 4273576"/>
              <a:gd name="connsiteY2" fmla="*/ 625468 h 625468"/>
              <a:gd name="connsiteX0" fmla="*/ 0 w 4273576"/>
              <a:gd name="connsiteY0" fmla="*/ 603952 h 632381"/>
              <a:gd name="connsiteX1" fmla="*/ 2277683 w 4273576"/>
              <a:gd name="connsiteY1" fmla="*/ 6913 h 632381"/>
              <a:gd name="connsiteX2" fmla="*/ 4273576 w 4273576"/>
              <a:gd name="connsiteY2" fmla="*/ 632381 h 632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32381">
                <a:moveTo>
                  <a:pt x="0" y="603952"/>
                </a:moveTo>
                <a:cubicBezTo>
                  <a:pt x="541176" y="51113"/>
                  <a:pt x="1939593" y="-27539"/>
                  <a:pt x="2277683" y="6913"/>
                </a:cubicBezTo>
                <a:cubicBezTo>
                  <a:pt x="2615773" y="41365"/>
                  <a:pt x="2911306" y="70211"/>
                  <a:pt x="4273576" y="632381"/>
                </a:cubicBezTo>
              </a:path>
            </a:pathLst>
          </a:custGeom>
          <a:noFill/>
          <a:ln w="857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0000">
                  <a:schemeClr val="accent2"/>
                </a:gs>
                <a:gs pos="98230">
                  <a:schemeClr val="bg1"/>
                </a:gs>
                <a:gs pos="79000">
                  <a:srgbClr val="FF0000"/>
                </a:gs>
                <a:gs pos="5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55E71243-D52C-4854-815A-42DAC6F58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7071" y="793015"/>
          <a:ext cx="1787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55E71243-D52C-4854-815A-42DAC6F58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57071" y="793015"/>
                        <a:ext cx="17875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C3AEE755-060B-40A1-815A-01CD48E2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4212" y="6033580"/>
          <a:ext cx="714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C3AEE755-060B-40A1-815A-01CD48E26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4212" y="6033580"/>
                        <a:ext cx="7143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uadroTexto 78">
            <a:extLst>
              <a:ext uri="{FF2B5EF4-FFF2-40B4-BE49-F238E27FC236}">
                <a16:creationId xmlns:a16="http://schemas.microsoft.com/office/drawing/2014/main" id="{0F82A6BF-ECD5-49EA-9F5A-0F8AA2DB3163}"/>
              </a:ext>
            </a:extLst>
          </p:cNvPr>
          <p:cNvSpPr txBox="1"/>
          <p:nvPr/>
        </p:nvSpPr>
        <p:spPr>
          <a:xfrm>
            <a:off x="10003257" y="1184121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sp>
        <p:nvSpPr>
          <p:cNvPr id="81" name="Estrella de 5 puntas 70">
            <a:extLst>
              <a:ext uri="{FF2B5EF4-FFF2-40B4-BE49-F238E27FC236}">
                <a16:creationId xmlns:a16="http://schemas.microsoft.com/office/drawing/2014/main" id="{7B0DC914-A89A-49D4-8FDF-42041B366CAB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3" name="CuadroTexto 82">
            <a:extLst>
              <a:ext uri="{FF2B5EF4-FFF2-40B4-BE49-F238E27FC236}">
                <a16:creationId xmlns:a16="http://schemas.microsoft.com/office/drawing/2014/main" id="{4379599E-AB47-4DCE-8563-3F00B31C1391}"/>
              </a:ext>
            </a:extLst>
          </p:cNvPr>
          <p:cNvSpPr txBox="1"/>
          <p:nvPr/>
        </p:nvSpPr>
        <p:spPr>
          <a:xfrm>
            <a:off x="8331825" y="2155732"/>
            <a:ext cx="499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85" name="CuadroTexto 84">
            <a:extLst>
              <a:ext uri="{FF2B5EF4-FFF2-40B4-BE49-F238E27FC236}">
                <a16:creationId xmlns:a16="http://schemas.microsoft.com/office/drawing/2014/main" id="{C328DEFB-CB7F-49D4-AAFC-A0ED9524C32B}"/>
              </a:ext>
            </a:extLst>
          </p:cNvPr>
          <p:cNvSpPr txBox="1"/>
          <p:nvPr/>
        </p:nvSpPr>
        <p:spPr>
          <a:xfrm>
            <a:off x="3750991" y="2367092"/>
            <a:ext cx="499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119481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8" grpId="0"/>
      <p:bldP spid="24" grpId="0"/>
      <p:bldP spid="26" grpId="0"/>
      <p:bldP spid="38" grpId="0"/>
      <p:bldP spid="58" grpId="0" animBg="1"/>
      <p:bldP spid="60" grpId="0" animBg="1"/>
      <p:bldP spid="62" grpId="0" animBg="1"/>
      <p:bldP spid="64" grpId="0"/>
      <p:bldP spid="66" grpId="0"/>
      <p:bldP spid="68" grpId="0"/>
      <p:bldP spid="73" grpId="0" animBg="1"/>
      <p:bldP spid="81" grpId="0" animBg="1"/>
      <p:bldP spid="83" grpId="0"/>
      <p:bldP spid="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ángulo 96">
            <a:extLst>
              <a:ext uri="{FF2B5EF4-FFF2-40B4-BE49-F238E27FC236}">
                <a16:creationId xmlns:a16="http://schemas.microsoft.com/office/drawing/2014/main" id="{F337984F-AB49-4E7D-8612-5EABB28F9B13}"/>
              </a:ext>
            </a:extLst>
          </p:cNvPr>
          <p:cNvSpPr/>
          <p:nvPr/>
        </p:nvSpPr>
        <p:spPr>
          <a:xfrm>
            <a:off x="1079288" y="3523705"/>
            <a:ext cx="8717578" cy="406514"/>
          </a:xfrm>
          <a:prstGeom prst="rect">
            <a:avLst/>
          </a:prstGeom>
          <a:gradFill>
            <a:gsLst>
              <a:gs pos="0">
                <a:schemeClr val="accent1"/>
              </a:gs>
              <a:gs pos="27000">
                <a:schemeClr val="accent2"/>
              </a:gs>
              <a:gs pos="46000">
                <a:schemeClr val="accent1">
                  <a:lumMod val="75000"/>
                </a:schemeClr>
              </a:gs>
              <a:gs pos="75000">
                <a:srgbClr val="FF0000"/>
              </a:gs>
              <a:gs pos="100000">
                <a:srgbClr val="7030A0"/>
              </a:gs>
            </a:gsLst>
            <a:lin ang="0" scaled="0"/>
          </a:gradFill>
          <a:ln>
            <a:gradFill>
              <a:gsLst>
                <a:gs pos="0">
                  <a:schemeClr val="accent1"/>
                </a:gs>
                <a:gs pos="35000">
                  <a:schemeClr val="accent2"/>
                </a:gs>
                <a:gs pos="61000">
                  <a:schemeClr val="accent1">
                    <a:lumMod val="75000"/>
                  </a:schemeClr>
                </a:gs>
                <a:gs pos="79642">
                  <a:srgbClr val="FF0000"/>
                </a:gs>
                <a:gs pos="100000">
                  <a:srgbClr val="7030A0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B9B1F8D-9440-4549-9543-7BBF272EC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4659" y="2821351"/>
          <a:ext cx="1171130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03040" progId="Equation.DSMT4">
                  <p:embed/>
                </p:oleObj>
              </mc:Choice>
              <mc:Fallback>
                <p:oleObj name="Equation" r:id="rId2" imgW="73656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B9B1F8D-9440-4549-9543-7BBF272EC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4659" y="2821351"/>
                        <a:ext cx="1171130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EE3ABAC1-F9EF-4E96-82DF-161A6A766964}"/>
              </a:ext>
            </a:extLst>
          </p:cNvPr>
          <p:cNvSpPr txBox="1"/>
          <p:nvPr/>
        </p:nvSpPr>
        <p:spPr>
          <a:xfrm>
            <a:off x="3379907" y="2093576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7" name="Rectángulo 26">
            <a:extLst>
              <a:ext uri="{FF2B5EF4-FFF2-40B4-BE49-F238E27FC236}">
                <a16:creationId xmlns:a16="http://schemas.microsoft.com/office/drawing/2014/main" id="{9E1F4649-88EB-4BE4-B45A-6AFFF2BB8F1C}"/>
              </a:ext>
            </a:extLst>
          </p:cNvPr>
          <p:cNvSpPr/>
          <p:nvPr/>
        </p:nvSpPr>
        <p:spPr>
          <a:xfrm>
            <a:off x="168102" y="127159"/>
            <a:ext cx="871757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OSICIÓN DE TRANSFORMACIONES LINEALES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910B5D34-54B6-442D-B95A-5E48E485E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562" y="2785997"/>
          <a:ext cx="1150524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910B5D34-54B6-442D-B95A-5E48E485E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6562" y="2785997"/>
                        <a:ext cx="1150524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55E71243-D52C-4854-815A-42DAC6F58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9372" y="810858"/>
          <a:ext cx="15554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55E71243-D52C-4854-815A-42DAC6F58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9372" y="810858"/>
                        <a:ext cx="1555470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C3AEE755-060B-40A1-815A-01CD48E2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5299" y="2456045"/>
          <a:ext cx="1608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C3AEE755-060B-40A1-815A-01CD48E26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5299" y="2456045"/>
                        <a:ext cx="16081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uadroTexto 78">
            <a:extLst>
              <a:ext uri="{FF2B5EF4-FFF2-40B4-BE49-F238E27FC236}">
                <a16:creationId xmlns:a16="http://schemas.microsoft.com/office/drawing/2014/main" id="{0F82A6BF-ECD5-49EA-9F5A-0F8AA2DB3163}"/>
              </a:ext>
            </a:extLst>
          </p:cNvPr>
          <p:cNvSpPr txBox="1"/>
          <p:nvPr/>
        </p:nvSpPr>
        <p:spPr>
          <a:xfrm>
            <a:off x="9591480" y="391892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sp>
        <p:nvSpPr>
          <p:cNvPr id="81" name="Estrella de 5 puntas 70">
            <a:extLst>
              <a:ext uri="{FF2B5EF4-FFF2-40B4-BE49-F238E27FC236}">
                <a16:creationId xmlns:a16="http://schemas.microsoft.com/office/drawing/2014/main" id="{7B0DC914-A89A-49D4-8FDF-42041B366CAB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D00B0F9-91E9-4D31-AC8E-CD66631C7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732" y="2495173"/>
          <a:ext cx="271181" cy="3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D00B0F9-91E9-4D31-AC8E-CD66631C7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732" y="2495173"/>
                        <a:ext cx="271181" cy="37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E9D7E63-04CD-41B3-BAFF-B3E8D2B3D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427" y="3122457"/>
          <a:ext cx="3317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E9D7E63-04CD-41B3-BAFF-B3E8D2B3D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1427" y="3122457"/>
                        <a:ext cx="33178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F7694053-6F49-4096-A07C-EF1D2190AEBC}"/>
              </a:ext>
            </a:extLst>
          </p:cNvPr>
          <p:cNvCxnSpPr/>
          <p:nvPr/>
        </p:nvCxnSpPr>
        <p:spPr>
          <a:xfrm>
            <a:off x="2719827" y="2754768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8D9AA16-F183-497C-853A-98967BB91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241" y="2537802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8D9AA16-F183-497C-853A-98967BB91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1241" y="2537802"/>
                        <a:ext cx="7318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56">
            <a:extLst>
              <a:ext uri="{FF2B5EF4-FFF2-40B4-BE49-F238E27FC236}">
                <a16:creationId xmlns:a16="http://schemas.microsoft.com/office/drawing/2014/main" id="{E4EFEE66-F0B1-45D1-9559-0DF8978F8B70}"/>
              </a:ext>
            </a:extLst>
          </p:cNvPr>
          <p:cNvSpPr txBox="1"/>
          <p:nvPr/>
        </p:nvSpPr>
        <p:spPr>
          <a:xfrm>
            <a:off x="6608927" y="2093576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86CD1E9D-C35C-4CC2-9B02-7E9B0E017FFC}"/>
              </a:ext>
            </a:extLst>
          </p:cNvPr>
          <p:cNvCxnSpPr/>
          <p:nvPr/>
        </p:nvCxnSpPr>
        <p:spPr>
          <a:xfrm>
            <a:off x="5948847" y="2754768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0ABC4BB-4CD0-4053-B647-A923800E3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6554" y="2440964"/>
          <a:ext cx="12207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0ABC4BB-4CD0-4053-B647-A923800E3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26554" y="2440964"/>
                        <a:ext cx="1220787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2D5187A-00D0-4BB5-8F49-599F915F9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166" y="3121081"/>
          <a:ext cx="407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A2D5187A-00D0-4BB5-8F49-599F915F9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3166" y="3121081"/>
                        <a:ext cx="4079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4AB7D47-6C9C-4F32-991A-0541CE187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1053" y="3114703"/>
          <a:ext cx="3317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177480" progId="Equation.DSMT4">
                  <p:embed/>
                </p:oleObj>
              </mc:Choice>
              <mc:Fallback>
                <p:oleObj name="Equation" r:id="rId20" imgW="1648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4AB7D47-6C9C-4F32-991A-0541CE187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71053" y="3114703"/>
                        <a:ext cx="33178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60BBDE3F-4C65-400D-900F-54778A2CA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075" y="4306181"/>
          <a:ext cx="357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0BBDE3F-4C65-400D-900F-54778A2CA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62075" y="4306181"/>
                        <a:ext cx="3571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194526D-D61B-4B6F-8C4C-BF9081207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5430" y="4886171"/>
          <a:ext cx="6111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190440" progId="Equation.DSMT4">
                  <p:embed/>
                </p:oleObj>
              </mc:Choice>
              <mc:Fallback>
                <p:oleObj name="Equation" r:id="rId24" imgW="304560" imgH="1904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194526D-D61B-4B6F-8C4C-BF9081207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45430" y="4886171"/>
                        <a:ext cx="61118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ector recto de flecha 75">
            <a:extLst>
              <a:ext uri="{FF2B5EF4-FFF2-40B4-BE49-F238E27FC236}">
                <a16:creationId xmlns:a16="http://schemas.microsoft.com/office/drawing/2014/main" id="{608485E6-5735-47E3-9936-C69F2614944A}"/>
              </a:ext>
            </a:extLst>
          </p:cNvPr>
          <p:cNvCxnSpPr/>
          <p:nvPr/>
        </p:nvCxnSpPr>
        <p:spPr>
          <a:xfrm>
            <a:off x="2719827" y="4488562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26C8FD-16FA-4237-9A14-31A6DC3F3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6498" y="4229981"/>
          <a:ext cx="841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40" imgH="241200" progId="Equation.DSMT4">
                  <p:embed/>
                </p:oleObj>
              </mc:Choice>
              <mc:Fallback>
                <p:oleObj name="Equation" r:id="rId26" imgW="419040" imgH="2412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26C8FD-16FA-4237-9A14-31A6DC3F3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36498" y="4229981"/>
                        <a:ext cx="8413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E772BDA-C8C1-40F3-8A3B-A65DFCA6B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5833" y="3950669"/>
          <a:ext cx="407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E772BDA-C8C1-40F3-8A3B-A65DFCA6B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15833" y="3950669"/>
                        <a:ext cx="4079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CEE4CA43-DC97-43A7-924C-02E01848E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754" y="4479771"/>
          <a:ext cx="6873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190440" progId="Equation.DSMT4">
                  <p:embed/>
                </p:oleObj>
              </mc:Choice>
              <mc:Fallback>
                <p:oleObj name="Equation" r:id="rId30" imgW="342720" imgH="1904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CEE4CA43-DC97-43A7-924C-02E01848E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76754" y="4479771"/>
                        <a:ext cx="68738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87FD4A0B-44F0-4785-8FE3-035DDD590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166" y="4919508"/>
          <a:ext cx="661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120" imgH="190440" progId="Equation.DSMT4">
                  <p:embed/>
                </p:oleObj>
              </mc:Choice>
              <mc:Fallback>
                <p:oleObj name="Equation" r:id="rId32" imgW="330120" imgH="1904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87FD4A0B-44F0-4785-8FE3-035DDD590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26166" y="4919508"/>
                        <a:ext cx="6619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recto de flecha 84">
            <a:extLst>
              <a:ext uri="{FF2B5EF4-FFF2-40B4-BE49-F238E27FC236}">
                <a16:creationId xmlns:a16="http://schemas.microsoft.com/office/drawing/2014/main" id="{A44EFB17-6ED3-45B7-806F-A94A28258472}"/>
              </a:ext>
            </a:extLst>
          </p:cNvPr>
          <p:cNvCxnSpPr/>
          <p:nvPr/>
        </p:nvCxnSpPr>
        <p:spPr>
          <a:xfrm>
            <a:off x="5987722" y="4455888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D13ADFF9-AB0A-4255-A53F-DDCB84FD8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4232" y="3926786"/>
          <a:ext cx="407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241200" progId="Equation.DSMT4">
                  <p:embed/>
                </p:oleObj>
              </mc:Choice>
              <mc:Fallback>
                <p:oleObj name="Equation" r:id="rId34" imgW="203040" imgH="2412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D13ADFF9-AB0A-4255-A53F-DDCB84FD8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44232" y="3926786"/>
                        <a:ext cx="4079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DF3D6840-4DFF-4147-A392-4722029AC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5153" y="4455888"/>
          <a:ext cx="6873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20" imgH="190440" progId="Equation.DSMT4">
                  <p:embed/>
                </p:oleObj>
              </mc:Choice>
              <mc:Fallback>
                <p:oleObj name="Equation" r:id="rId36" imgW="342720" imgH="19044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DF3D6840-4DFF-4147-A392-4722029AC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505153" y="4455888"/>
                        <a:ext cx="68738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3F7FA57E-6130-44C2-AF63-DEC332B10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8685" y="4189258"/>
          <a:ext cx="1454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23600" imgH="279360" progId="Equation.DSMT4">
                  <p:embed/>
                </p:oleObj>
              </mc:Choice>
              <mc:Fallback>
                <p:oleObj name="Equation" r:id="rId38" imgW="723600" imgH="27936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3F7FA57E-6130-44C2-AF63-DEC332B10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968685" y="4189258"/>
                        <a:ext cx="14541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3AB9EC6-4C41-49BC-A216-5249575DC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579" y="4925858"/>
          <a:ext cx="6111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560" imgH="190440" progId="Equation.DSMT4">
                  <p:embed/>
                </p:oleObj>
              </mc:Choice>
              <mc:Fallback>
                <p:oleObj name="Equation" r:id="rId40" imgW="304560" imgH="1904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3AB9EC6-4C41-49BC-A216-5249575DC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353579" y="4925858"/>
                        <a:ext cx="61118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orma libre 31">
            <a:extLst>
              <a:ext uri="{FF2B5EF4-FFF2-40B4-BE49-F238E27FC236}">
                <a16:creationId xmlns:a16="http://schemas.microsoft.com/office/drawing/2014/main" id="{773436E1-BF86-4BB7-9936-C3D07B8462A9}"/>
              </a:ext>
            </a:extLst>
          </p:cNvPr>
          <p:cNvSpPr/>
          <p:nvPr/>
        </p:nvSpPr>
        <p:spPr>
          <a:xfrm flipV="1">
            <a:off x="2077823" y="5241557"/>
            <a:ext cx="6725017" cy="854443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39 h 625468"/>
              <a:gd name="connsiteX1" fmla="*/ 2277683 w 4273576"/>
              <a:gd name="connsiteY1" fmla="*/ 0 h 625468"/>
              <a:gd name="connsiteX2" fmla="*/ 4273576 w 4273576"/>
              <a:gd name="connsiteY2" fmla="*/ 625468 h 625468"/>
              <a:gd name="connsiteX0" fmla="*/ 0 w 4273576"/>
              <a:gd name="connsiteY0" fmla="*/ 603952 h 632381"/>
              <a:gd name="connsiteX1" fmla="*/ 2277683 w 4273576"/>
              <a:gd name="connsiteY1" fmla="*/ 6913 h 632381"/>
              <a:gd name="connsiteX2" fmla="*/ 4273576 w 4273576"/>
              <a:gd name="connsiteY2" fmla="*/ 632381 h 632381"/>
              <a:gd name="connsiteX0" fmla="*/ 0 w 4273576"/>
              <a:gd name="connsiteY0" fmla="*/ 638804 h 667233"/>
              <a:gd name="connsiteX1" fmla="*/ 324283 w 4273576"/>
              <a:gd name="connsiteY1" fmla="*/ 79770 h 667233"/>
              <a:gd name="connsiteX2" fmla="*/ 2277683 w 4273576"/>
              <a:gd name="connsiteY2" fmla="*/ 41765 h 667233"/>
              <a:gd name="connsiteX3" fmla="*/ 4273576 w 4273576"/>
              <a:gd name="connsiteY3" fmla="*/ 667233 h 667233"/>
              <a:gd name="connsiteX0" fmla="*/ 0 w 4273576"/>
              <a:gd name="connsiteY0" fmla="*/ 651687 h 680116"/>
              <a:gd name="connsiteX1" fmla="*/ 324283 w 4273576"/>
              <a:gd name="connsiteY1" fmla="*/ 92653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63670 w 4337246"/>
              <a:gd name="connsiteY0" fmla="*/ 651687 h 680116"/>
              <a:gd name="connsiteX1" fmla="*/ 180855 w 4337246"/>
              <a:gd name="connsiteY1" fmla="*/ 121699 h 680116"/>
              <a:gd name="connsiteX2" fmla="*/ 2341353 w 4337246"/>
              <a:gd name="connsiteY2" fmla="*/ 54648 h 680116"/>
              <a:gd name="connsiteX3" fmla="*/ 4096875 w 4337246"/>
              <a:gd name="connsiteY3" fmla="*/ 34562 h 680116"/>
              <a:gd name="connsiteX4" fmla="*/ 4337246 w 4337246"/>
              <a:gd name="connsiteY4" fmla="*/ 680116 h 680116"/>
              <a:gd name="connsiteX0" fmla="*/ 63670 w 4337246"/>
              <a:gd name="connsiteY0" fmla="*/ 651687 h 680116"/>
              <a:gd name="connsiteX1" fmla="*/ 180855 w 4337246"/>
              <a:gd name="connsiteY1" fmla="*/ 121699 h 680116"/>
              <a:gd name="connsiteX2" fmla="*/ 2341353 w 4337246"/>
              <a:gd name="connsiteY2" fmla="*/ 54648 h 680116"/>
              <a:gd name="connsiteX3" fmla="*/ 4096875 w 4337246"/>
              <a:gd name="connsiteY3" fmla="*/ 34562 h 680116"/>
              <a:gd name="connsiteX4" fmla="*/ 4337246 w 4337246"/>
              <a:gd name="connsiteY4" fmla="*/ 680116 h 680116"/>
              <a:gd name="connsiteX0" fmla="*/ 0 w 4273576"/>
              <a:gd name="connsiteY0" fmla="*/ 651687 h 680116"/>
              <a:gd name="connsiteX1" fmla="*/ 117185 w 4273576"/>
              <a:gd name="connsiteY1" fmla="*/ 121699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0 w 4273576"/>
              <a:gd name="connsiteY0" fmla="*/ 651687 h 680116"/>
              <a:gd name="connsiteX1" fmla="*/ 117185 w 4273576"/>
              <a:gd name="connsiteY1" fmla="*/ 121699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0 w 4273576"/>
              <a:gd name="connsiteY0" fmla="*/ 621796 h 650225"/>
              <a:gd name="connsiteX1" fmla="*/ 117185 w 4273576"/>
              <a:gd name="connsiteY1" fmla="*/ 91808 h 650225"/>
              <a:gd name="connsiteX2" fmla="*/ 2277683 w 4273576"/>
              <a:gd name="connsiteY2" fmla="*/ 24757 h 650225"/>
              <a:gd name="connsiteX3" fmla="*/ 4033205 w 4273576"/>
              <a:gd name="connsiteY3" fmla="*/ 4671 h 650225"/>
              <a:gd name="connsiteX4" fmla="*/ 4273576 w 4273576"/>
              <a:gd name="connsiteY4" fmla="*/ 650225 h 650225"/>
              <a:gd name="connsiteX0" fmla="*/ 0 w 4273576"/>
              <a:gd name="connsiteY0" fmla="*/ 617125 h 645554"/>
              <a:gd name="connsiteX1" fmla="*/ 117185 w 4273576"/>
              <a:gd name="connsiteY1" fmla="*/ 87137 h 645554"/>
              <a:gd name="connsiteX2" fmla="*/ 2277683 w 4273576"/>
              <a:gd name="connsiteY2" fmla="*/ 20086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17125 h 645554"/>
              <a:gd name="connsiteX1" fmla="*/ 117185 w 4273576"/>
              <a:gd name="connsiteY1" fmla="*/ 87137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17125 h 645554"/>
              <a:gd name="connsiteX1" fmla="*/ 123461 w 4273576"/>
              <a:gd name="connsiteY1" fmla="*/ 43568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72138 w 4345714"/>
              <a:gd name="connsiteY0" fmla="*/ 617125 h 645554"/>
              <a:gd name="connsiteX1" fmla="*/ 195599 w 4345714"/>
              <a:gd name="connsiteY1" fmla="*/ 43568 h 645554"/>
              <a:gd name="connsiteX2" fmla="*/ 2349821 w 4345714"/>
              <a:gd name="connsiteY2" fmla="*/ 49131 h 645554"/>
              <a:gd name="connsiteX3" fmla="*/ 4105343 w 4345714"/>
              <a:gd name="connsiteY3" fmla="*/ 0 h 645554"/>
              <a:gd name="connsiteX4" fmla="*/ 4345714 w 4345714"/>
              <a:gd name="connsiteY4" fmla="*/ 645554 h 645554"/>
              <a:gd name="connsiteX0" fmla="*/ 72138 w 4345714"/>
              <a:gd name="connsiteY0" fmla="*/ 617125 h 645554"/>
              <a:gd name="connsiteX1" fmla="*/ 195599 w 4345714"/>
              <a:gd name="connsiteY1" fmla="*/ 43568 h 645554"/>
              <a:gd name="connsiteX2" fmla="*/ 2349821 w 4345714"/>
              <a:gd name="connsiteY2" fmla="*/ 49131 h 645554"/>
              <a:gd name="connsiteX3" fmla="*/ 4105343 w 4345714"/>
              <a:gd name="connsiteY3" fmla="*/ 0 h 645554"/>
              <a:gd name="connsiteX4" fmla="*/ 4345714 w 4345714"/>
              <a:gd name="connsiteY4" fmla="*/ 645554 h 645554"/>
              <a:gd name="connsiteX0" fmla="*/ 0 w 4273576"/>
              <a:gd name="connsiteY0" fmla="*/ 617125 h 645554"/>
              <a:gd name="connsiteX1" fmla="*/ 123461 w 4273576"/>
              <a:gd name="connsiteY1" fmla="*/ 43568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29099 h 657528"/>
              <a:gd name="connsiteX1" fmla="*/ 123461 w 4273576"/>
              <a:gd name="connsiteY1" fmla="*/ 55542 h 657528"/>
              <a:gd name="connsiteX2" fmla="*/ 2271407 w 4273576"/>
              <a:gd name="connsiteY2" fmla="*/ 10275 h 657528"/>
              <a:gd name="connsiteX3" fmla="*/ 4033205 w 4273576"/>
              <a:gd name="connsiteY3" fmla="*/ 11974 h 657528"/>
              <a:gd name="connsiteX4" fmla="*/ 4273576 w 4273576"/>
              <a:gd name="connsiteY4" fmla="*/ 657528 h 657528"/>
              <a:gd name="connsiteX0" fmla="*/ 14604 w 4288180"/>
              <a:gd name="connsiteY0" fmla="*/ 648701 h 677130"/>
              <a:gd name="connsiteX1" fmla="*/ 0 w 4288180"/>
              <a:gd name="connsiteY1" fmla="*/ 46098 h 677130"/>
              <a:gd name="connsiteX2" fmla="*/ 2286011 w 4288180"/>
              <a:gd name="connsiteY2" fmla="*/ 29877 h 677130"/>
              <a:gd name="connsiteX3" fmla="*/ 4047809 w 4288180"/>
              <a:gd name="connsiteY3" fmla="*/ 31576 h 677130"/>
              <a:gd name="connsiteX4" fmla="*/ 4288180 w 4288180"/>
              <a:gd name="connsiteY4" fmla="*/ 677130 h 677130"/>
              <a:gd name="connsiteX0" fmla="*/ 14604 w 4288180"/>
              <a:gd name="connsiteY0" fmla="*/ 623632 h 652061"/>
              <a:gd name="connsiteX1" fmla="*/ 0 w 4288180"/>
              <a:gd name="connsiteY1" fmla="*/ 21029 h 652061"/>
              <a:gd name="connsiteX2" fmla="*/ 2286011 w 4288180"/>
              <a:gd name="connsiteY2" fmla="*/ 4808 h 652061"/>
              <a:gd name="connsiteX3" fmla="*/ 4047809 w 4288180"/>
              <a:gd name="connsiteY3" fmla="*/ 6507 h 652061"/>
              <a:gd name="connsiteX4" fmla="*/ 4288180 w 4288180"/>
              <a:gd name="connsiteY4" fmla="*/ 652061 h 652061"/>
              <a:gd name="connsiteX0" fmla="*/ 14604 w 4288180"/>
              <a:gd name="connsiteY0" fmla="*/ 624471 h 652900"/>
              <a:gd name="connsiteX1" fmla="*/ 0 w 4288180"/>
              <a:gd name="connsiteY1" fmla="*/ 21868 h 652900"/>
              <a:gd name="connsiteX2" fmla="*/ 2286011 w 4288180"/>
              <a:gd name="connsiteY2" fmla="*/ 5647 h 652900"/>
              <a:gd name="connsiteX3" fmla="*/ 4280009 w 4288180"/>
              <a:gd name="connsiteY3" fmla="*/ 21869 h 652900"/>
              <a:gd name="connsiteX4" fmla="*/ 4288180 w 4288180"/>
              <a:gd name="connsiteY4" fmla="*/ 652900 h 652900"/>
              <a:gd name="connsiteX0" fmla="*/ 0 w 4292403"/>
              <a:gd name="connsiteY0" fmla="*/ 624471 h 652900"/>
              <a:gd name="connsiteX1" fmla="*/ 4223 w 4292403"/>
              <a:gd name="connsiteY1" fmla="*/ 21868 h 652900"/>
              <a:gd name="connsiteX2" fmla="*/ 2290234 w 4292403"/>
              <a:gd name="connsiteY2" fmla="*/ 5647 h 652900"/>
              <a:gd name="connsiteX3" fmla="*/ 4284232 w 4292403"/>
              <a:gd name="connsiteY3" fmla="*/ 21869 h 652900"/>
              <a:gd name="connsiteX4" fmla="*/ 4292403 w 4292403"/>
              <a:gd name="connsiteY4" fmla="*/ 652900 h 652900"/>
              <a:gd name="connsiteX0" fmla="*/ 0 w 4292403"/>
              <a:gd name="connsiteY0" fmla="*/ 624471 h 652900"/>
              <a:gd name="connsiteX1" fmla="*/ 4223 w 4292403"/>
              <a:gd name="connsiteY1" fmla="*/ 21868 h 652900"/>
              <a:gd name="connsiteX2" fmla="*/ 2290234 w 4292403"/>
              <a:gd name="connsiteY2" fmla="*/ 5647 h 652900"/>
              <a:gd name="connsiteX3" fmla="*/ 4284232 w 4292403"/>
              <a:gd name="connsiteY3" fmla="*/ 21869 h 652900"/>
              <a:gd name="connsiteX4" fmla="*/ 4292403 w 4292403"/>
              <a:gd name="connsiteY4" fmla="*/ 652900 h 652900"/>
              <a:gd name="connsiteX0" fmla="*/ 0 w 4292403"/>
              <a:gd name="connsiteY0" fmla="*/ 679714 h 708143"/>
              <a:gd name="connsiteX1" fmla="*/ 4223 w 4292403"/>
              <a:gd name="connsiteY1" fmla="*/ 77111 h 708143"/>
              <a:gd name="connsiteX2" fmla="*/ 4284232 w 4292403"/>
              <a:gd name="connsiteY2" fmla="*/ 77112 h 708143"/>
              <a:gd name="connsiteX3" fmla="*/ 4292403 w 4292403"/>
              <a:gd name="connsiteY3" fmla="*/ 708143 h 708143"/>
              <a:gd name="connsiteX0" fmla="*/ 0 w 4292403"/>
              <a:gd name="connsiteY0" fmla="*/ 602603 h 631032"/>
              <a:gd name="connsiteX1" fmla="*/ 4223 w 4292403"/>
              <a:gd name="connsiteY1" fmla="*/ 0 h 631032"/>
              <a:gd name="connsiteX2" fmla="*/ 4284232 w 4292403"/>
              <a:gd name="connsiteY2" fmla="*/ 1 h 631032"/>
              <a:gd name="connsiteX3" fmla="*/ 4292403 w 4292403"/>
              <a:gd name="connsiteY3" fmla="*/ 631032 h 631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92403" h="631032">
                <a:moveTo>
                  <a:pt x="0" y="602603"/>
                </a:moveTo>
                <a:cubicBezTo>
                  <a:pt x="1408" y="401735"/>
                  <a:pt x="2815" y="200868"/>
                  <a:pt x="4223" y="0"/>
                </a:cubicBezTo>
                <a:lnTo>
                  <a:pt x="4284232" y="1"/>
                </a:lnTo>
                <a:lnTo>
                  <a:pt x="4292403" y="631032"/>
                </a:lnTo>
              </a:path>
            </a:pathLst>
          </a:custGeom>
          <a:noFill/>
          <a:ln w="63500" cap="rnd">
            <a:gradFill>
              <a:gsLst>
                <a:gs pos="0">
                  <a:schemeClr val="accent1"/>
                </a:gs>
                <a:gs pos="30000">
                  <a:schemeClr val="accent2"/>
                </a:gs>
                <a:gs pos="76000">
                  <a:srgbClr val="FF0000"/>
                </a:gs>
                <a:gs pos="96460">
                  <a:srgbClr val="7030A0"/>
                </a:gs>
                <a:gs pos="50000">
                  <a:schemeClr val="accent1">
                    <a:lumMod val="75000"/>
                  </a:schemeClr>
                </a:gs>
              </a:gsLst>
              <a:lin ang="0" scaled="0"/>
            </a:gradFill>
            <a:round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F8337882-DE9D-4150-91D1-BF177A2D9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746" y="6317251"/>
          <a:ext cx="1736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63280" imgH="241200" progId="Equation.DSMT4">
                  <p:embed/>
                </p:oleObj>
              </mc:Choice>
              <mc:Fallback>
                <p:oleObj name="Equation" r:id="rId42" imgW="863280" imgH="24120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F8337882-DE9D-4150-91D1-BF177A2D9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524746" y="6317251"/>
                        <a:ext cx="17367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Forma libre 31">
            <a:extLst>
              <a:ext uri="{FF2B5EF4-FFF2-40B4-BE49-F238E27FC236}">
                <a16:creationId xmlns:a16="http://schemas.microsoft.com/office/drawing/2014/main" id="{2DFD9464-A9B7-453A-B010-026B94873538}"/>
              </a:ext>
            </a:extLst>
          </p:cNvPr>
          <p:cNvSpPr/>
          <p:nvPr/>
        </p:nvSpPr>
        <p:spPr>
          <a:xfrm flipV="1">
            <a:off x="2048732" y="1694590"/>
            <a:ext cx="6772287" cy="590901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39 h 625468"/>
              <a:gd name="connsiteX1" fmla="*/ 2277683 w 4273576"/>
              <a:gd name="connsiteY1" fmla="*/ 0 h 625468"/>
              <a:gd name="connsiteX2" fmla="*/ 4273576 w 4273576"/>
              <a:gd name="connsiteY2" fmla="*/ 625468 h 625468"/>
              <a:gd name="connsiteX0" fmla="*/ 0 w 4273576"/>
              <a:gd name="connsiteY0" fmla="*/ 603952 h 632381"/>
              <a:gd name="connsiteX1" fmla="*/ 2277683 w 4273576"/>
              <a:gd name="connsiteY1" fmla="*/ 6913 h 632381"/>
              <a:gd name="connsiteX2" fmla="*/ 4273576 w 4273576"/>
              <a:gd name="connsiteY2" fmla="*/ 632381 h 632381"/>
              <a:gd name="connsiteX0" fmla="*/ 0 w 4273576"/>
              <a:gd name="connsiteY0" fmla="*/ 638804 h 667233"/>
              <a:gd name="connsiteX1" fmla="*/ 324283 w 4273576"/>
              <a:gd name="connsiteY1" fmla="*/ 79770 h 667233"/>
              <a:gd name="connsiteX2" fmla="*/ 2277683 w 4273576"/>
              <a:gd name="connsiteY2" fmla="*/ 41765 h 667233"/>
              <a:gd name="connsiteX3" fmla="*/ 4273576 w 4273576"/>
              <a:gd name="connsiteY3" fmla="*/ 667233 h 667233"/>
              <a:gd name="connsiteX0" fmla="*/ 0 w 4273576"/>
              <a:gd name="connsiteY0" fmla="*/ 651687 h 680116"/>
              <a:gd name="connsiteX1" fmla="*/ 324283 w 4273576"/>
              <a:gd name="connsiteY1" fmla="*/ 92653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63670 w 4337246"/>
              <a:gd name="connsiteY0" fmla="*/ 651687 h 680116"/>
              <a:gd name="connsiteX1" fmla="*/ 180855 w 4337246"/>
              <a:gd name="connsiteY1" fmla="*/ 121699 h 680116"/>
              <a:gd name="connsiteX2" fmla="*/ 2341353 w 4337246"/>
              <a:gd name="connsiteY2" fmla="*/ 54648 h 680116"/>
              <a:gd name="connsiteX3" fmla="*/ 4096875 w 4337246"/>
              <a:gd name="connsiteY3" fmla="*/ 34562 h 680116"/>
              <a:gd name="connsiteX4" fmla="*/ 4337246 w 4337246"/>
              <a:gd name="connsiteY4" fmla="*/ 680116 h 680116"/>
              <a:gd name="connsiteX0" fmla="*/ 63670 w 4337246"/>
              <a:gd name="connsiteY0" fmla="*/ 651687 h 680116"/>
              <a:gd name="connsiteX1" fmla="*/ 180855 w 4337246"/>
              <a:gd name="connsiteY1" fmla="*/ 121699 h 680116"/>
              <a:gd name="connsiteX2" fmla="*/ 2341353 w 4337246"/>
              <a:gd name="connsiteY2" fmla="*/ 54648 h 680116"/>
              <a:gd name="connsiteX3" fmla="*/ 4096875 w 4337246"/>
              <a:gd name="connsiteY3" fmla="*/ 34562 h 680116"/>
              <a:gd name="connsiteX4" fmla="*/ 4337246 w 4337246"/>
              <a:gd name="connsiteY4" fmla="*/ 680116 h 680116"/>
              <a:gd name="connsiteX0" fmla="*/ 0 w 4273576"/>
              <a:gd name="connsiteY0" fmla="*/ 651687 h 680116"/>
              <a:gd name="connsiteX1" fmla="*/ 117185 w 4273576"/>
              <a:gd name="connsiteY1" fmla="*/ 121699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0 w 4273576"/>
              <a:gd name="connsiteY0" fmla="*/ 651687 h 680116"/>
              <a:gd name="connsiteX1" fmla="*/ 117185 w 4273576"/>
              <a:gd name="connsiteY1" fmla="*/ 121699 h 680116"/>
              <a:gd name="connsiteX2" fmla="*/ 2277683 w 4273576"/>
              <a:gd name="connsiteY2" fmla="*/ 54648 h 680116"/>
              <a:gd name="connsiteX3" fmla="*/ 4033205 w 4273576"/>
              <a:gd name="connsiteY3" fmla="*/ 34562 h 680116"/>
              <a:gd name="connsiteX4" fmla="*/ 4273576 w 4273576"/>
              <a:gd name="connsiteY4" fmla="*/ 680116 h 680116"/>
              <a:gd name="connsiteX0" fmla="*/ 0 w 4273576"/>
              <a:gd name="connsiteY0" fmla="*/ 621796 h 650225"/>
              <a:gd name="connsiteX1" fmla="*/ 117185 w 4273576"/>
              <a:gd name="connsiteY1" fmla="*/ 91808 h 650225"/>
              <a:gd name="connsiteX2" fmla="*/ 2277683 w 4273576"/>
              <a:gd name="connsiteY2" fmla="*/ 24757 h 650225"/>
              <a:gd name="connsiteX3" fmla="*/ 4033205 w 4273576"/>
              <a:gd name="connsiteY3" fmla="*/ 4671 h 650225"/>
              <a:gd name="connsiteX4" fmla="*/ 4273576 w 4273576"/>
              <a:gd name="connsiteY4" fmla="*/ 650225 h 650225"/>
              <a:gd name="connsiteX0" fmla="*/ 0 w 4273576"/>
              <a:gd name="connsiteY0" fmla="*/ 617125 h 645554"/>
              <a:gd name="connsiteX1" fmla="*/ 117185 w 4273576"/>
              <a:gd name="connsiteY1" fmla="*/ 87137 h 645554"/>
              <a:gd name="connsiteX2" fmla="*/ 2277683 w 4273576"/>
              <a:gd name="connsiteY2" fmla="*/ 20086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17125 h 645554"/>
              <a:gd name="connsiteX1" fmla="*/ 117185 w 4273576"/>
              <a:gd name="connsiteY1" fmla="*/ 87137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17125 h 645554"/>
              <a:gd name="connsiteX1" fmla="*/ 123461 w 4273576"/>
              <a:gd name="connsiteY1" fmla="*/ 43568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72138 w 4345714"/>
              <a:gd name="connsiteY0" fmla="*/ 617125 h 645554"/>
              <a:gd name="connsiteX1" fmla="*/ 195599 w 4345714"/>
              <a:gd name="connsiteY1" fmla="*/ 43568 h 645554"/>
              <a:gd name="connsiteX2" fmla="*/ 2349821 w 4345714"/>
              <a:gd name="connsiteY2" fmla="*/ 49131 h 645554"/>
              <a:gd name="connsiteX3" fmla="*/ 4105343 w 4345714"/>
              <a:gd name="connsiteY3" fmla="*/ 0 h 645554"/>
              <a:gd name="connsiteX4" fmla="*/ 4345714 w 4345714"/>
              <a:gd name="connsiteY4" fmla="*/ 645554 h 645554"/>
              <a:gd name="connsiteX0" fmla="*/ 72138 w 4345714"/>
              <a:gd name="connsiteY0" fmla="*/ 617125 h 645554"/>
              <a:gd name="connsiteX1" fmla="*/ 195599 w 4345714"/>
              <a:gd name="connsiteY1" fmla="*/ 43568 h 645554"/>
              <a:gd name="connsiteX2" fmla="*/ 2349821 w 4345714"/>
              <a:gd name="connsiteY2" fmla="*/ 49131 h 645554"/>
              <a:gd name="connsiteX3" fmla="*/ 4105343 w 4345714"/>
              <a:gd name="connsiteY3" fmla="*/ 0 h 645554"/>
              <a:gd name="connsiteX4" fmla="*/ 4345714 w 4345714"/>
              <a:gd name="connsiteY4" fmla="*/ 645554 h 645554"/>
              <a:gd name="connsiteX0" fmla="*/ 0 w 4273576"/>
              <a:gd name="connsiteY0" fmla="*/ 617125 h 645554"/>
              <a:gd name="connsiteX1" fmla="*/ 123461 w 4273576"/>
              <a:gd name="connsiteY1" fmla="*/ 43568 h 645554"/>
              <a:gd name="connsiteX2" fmla="*/ 2277683 w 4273576"/>
              <a:gd name="connsiteY2" fmla="*/ 49131 h 645554"/>
              <a:gd name="connsiteX3" fmla="*/ 4033205 w 4273576"/>
              <a:gd name="connsiteY3" fmla="*/ 0 h 645554"/>
              <a:gd name="connsiteX4" fmla="*/ 4273576 w 4273576"/>
              <a:gd name="connsiteY4" fmla="*/ 645554 h 645554"/>
              <a:gd name="connsiteX0" fmla="*/ 0 w 4273576"/>
              <a:gd name="connsiteY0" fmla="*/ 629099 h 657528"/>
              <a:gd name="connsiteX1" fmla="*/ 123461 w 4273576"/>
              <a:gd name="connsiteY1" fmla="*/ 55542 h 657528"/>
              <a:gd name="connsiteX2" fmla="*/ 2271407 w 4273576"/>
              <a:gd name="connsiteY2" fmla="*/ 10275 h 657528"/>
              <a:gd name="connsiteX3" fmla="*/ 4033205 w 4273576"/>
              <a:gd name="connsiteY3" fmla="*/ 11974 h 657528"/>
              <a:gd name="connsiteX4" fmla="*/ 4273576 w 4273576"/>
              <a:gd name="connsiteY4" fmla="*/ 657528 h 657528"/>
              <a:gd name="connsiteX0" fmla="*/ 14604 w 4288180"/>
              <a:gd name="connsiteY0" fmla="*/ 648701 h 677130"/>
              <a:gd name="connsiteX1" fmla="*/ 0 w 4288180"/>
              <a:gd name="connsiteY1" fmla="*/ 46098 h 677130"/>
              <a:gd name="connsiteX2" fmla="*/ 2286011 w 4288180"/>
              <a:gd name="connsiteY2" fmla="*/ 29877 h 677130"/>
              <a:gd name="connsiteX3" fmla="*/ 4047809 w 4288180"/>
              <a:gd name="connsiteY3" fmla="*/ 31576 h 677130"/>
              <a:gd name="connsiteX4" fmla="*/ 4288180 w 4288180"/>
              <a:gd name="connsiteY4" fmla="*/ 677130 h 677130"/>
              <a:gd name="connsiteX0" fmla="*/ 14604 w 4288180"/>
              <a:gd name="connsiteY0" fmla="*/ 623632 h 652061"/>
              <a:gd name="connsiteX1" fmla="*/ 0 w 4288180"/>
              <a:gd name="connsiteY1" fmla="*/ 21029 h 652061"/>
              <a:gd name="connsiteX2" fmla="*/ 2286011 w 4288180"/>
              <a:gd name="connsiteY2" fmla="*/ 4808 h 652061"/>
              <a:gd name="connsiteX3" fmla="*/ 4047809 w 4288180"/>
              <a:gd name="connsiteY3" fmla="*/ 6507 h 652061"/>
              <a:gd name="connsiteX4" fmla="*/ 4288180 w 4288180"/>
              <a:gd name="connsiteY4" fmla="*/ 652061 h 652061"/>
              <a:gd name="connsiteX0" fmla="*/ 14604 w 4288180"/>
              <a:gd name="connsiteY0" fmla="*/ 624471 h 652900"/>
              <a:gd name="connsiteX1" fmla="*/ 0 w 4288180"/>
              <a:gd name="connsiteY1" fmla="*/ 21868 h 652900"/>
              <a:gd name="connsiteX2" fmla="*/ 2286011 w 4288180"/>
              <a:gd name="connsiteY2" fmla="*/ 5647 h 652900"/>
              <a:gd name="connsiteX3" fmla="*/ 4280009 w 4288180"/>
              <a:gd name="connsiteY3" fmla="*/ 21869 h 652900"/>
              <a:gd name="connsiteX4" fmla="*/ 4288180 w 4288180"/>
              <a:gd name="connsiteY4" fmla="*/ 652900 h 652900"/>
              <a:gd name="connsiteX0" fmla="*/ 0 w 4292403"/>
              <a:gd name="connsiteY0" fmla="*/ 624471 h 652900"/>
              <a:gd name="connsiteX1" fmla="*/ 4223 w 4292403"/>
              <a:gd name="connsiteY1" fmla="*/ 21868 h 652900"/>
              <a:gd name="connsiteX2" fmla="*/ 2290234 w 4292403"/>
              <a:gd name="connsiteY2" fmla="*/ 5647 h 652900"/>
              <a:gd name="connsiteX3" fmla="*/ 4284232 w 4292403"/>
              <a:gd name="connsiteY3" fmla="*/ 21869 h 652900"/>
              <a:gd name="connsiteX4" fmla="*/ 4292403 w 4292403"/>
              <a:gd name="connsiteY4" fmla="*/ 652900 h 652900"/>
              <a:gd name="connsiteX0" fmla="*/ 0 w 4292403"/>
              <a:gd name="connsiteY0" fmla="*/ 624471 h 652900"/>
              <a:gd name="connsiteX1" fmla="*/ 4223 w 4292403"/>
              <a:gd name="connsiteY1" fmla="*/ 21868 h 652900"/>
              <a:gd name="connsiteX2" fmla="*/ 2290234 w 4292403"/>
              <a:gd name="connsiteY2" fmla="*/ 5647 h 652900"/>
              <a:gd name="connsiteX3" fmla="*/ 4284232 w 4292403"/>
              <a:gd name="connsiteY3" fmla="*/ 21869 h 652900"/>
              <a:gd name="connsiteX4" fmla="*/ 4292403 w 4292403"/>
              <a:gd name="connsiteY4" fmla="*/ 652900 h 652900"/>
              <a:gd name="connsiteX0" fmla="*/ 0 w 4292403"/>
              <a:gd name="connsiteY0" fmla="*/ 33662 h 1035122"/>
              <a:gd name="connsiteX1" fmla="*/ 4223 w 4292403"/>
              <a:gd name="connsiteY1" fmla="*/ 404090 h 1035122"/>
              <a:gd name="connsiteX2" fmla="*/ 2290234 w 4292403"/>
              <a:gd name="connsiteY2" fmla="*/ 387869 h 1035122"/>
              <a:gd name="connsiteX3" fmla="*/ 4284232 w 4292403"/>
              <a:gd name="connsiteY3" fmla="*/ 404091 h 1035122"/>
              <a:gd name="connsiteX4" fmla="*/ 4292403 w 4292403"/>
              <a:gd name="connsiteY4" fmla="*/ 1035122 h 1035122"/>
              <a:gd name="connsiteX0" fmla="*/ 0 w 4284232"/>
              <a:gd name="connsiteY0" fmla="*/ 58708 h 462798"/>
              <a:gd name="connsiteX1" fmla="*/ 4223 w 4284232"/>
              <a:gd name="connsiteY1" fmla="*/ 429136 h 462798"/>
              <a:gd name="connsiteX2" fmla="*/ 2290234 w 4284232"/>
              <a:gd name="connsiteY2" fmla="*/ 412915 h 462798"/>
              <a:gd name="connsiteX3" fmla="*/ 4284232 w 4284232"/>
              <a:gd name="connsiteY3" fmla="*/ 429137 h 462798"/>
              <a:gd name="connsiteX4" fmla="*/ 4273576 w 4284232"/>
              <a:gd name="connsiteY4" fmla="*/ 0 h 462798"/>
              <a:gd name="connsiteX0" fmla="*/ 0 w 4284232"/>
              <a:gd name="connsiteY0" fmla="*/ 58708 h 433738"/>
              <a:gd name="connsiteX1" fmla="*/ 2290234 w 4284232"/>
              <a:gd name="connsiteY1" fmla="*/ 412915 h 433738"/>
              <a:gd name="connsiteX2" fmla="*/ 4284232 w 4284232"/>
              <a:gd name="connsiteY2" fmla="*/ 429137 h 433738"/>
              <a:gd name="connsiteX3" fmla="*/ 4273576 w 4284232"/>
              <a:gd name="connsiteY3" fmla="*/ 0 h 433738"/>
              <a:gd name="connsiteX0" fmla="*/ 207999 w 4492231"/>
              <a:gd name="connsiteY0" fmla="*/ 58708 h 429137"/>
              <a:gd name="connsiteX1" fmla="*/ 238990 w 4492231"/>
              <a:gd name="connsiteY1" fmla="*/ 391131 h 429137"/>
              <a:gd name="connsiteX2" fmla="*/ 4492231 w 4492231"/>
              <a:gd name="connsiteY2" fmla="*/ 429137 h 429137"/>
              <a:gd name="connsiteX3" fmla="*/ 4481575 w 4492231"/>
              <a:gd name="connsiteY3" fmla="*/ 0 h 429137"/>
              <a:gd name="connsiteX0" fmla="*/ 207999 w 4492231"/>
              <a:gd name="connsiteY0" fmla="*/ 58708 h 429137"/>
              <a:gd name="connsiteX1" fmla="*/ 238990 w 4492231"/>
              <a:gd name="connsiteY1" fmla="*/ 391131 h 429137"/>
              <a:gd name="connsiteX2" fmla="*/ 4492231 w 4492231"/>
              <a:gd name="connsiteY2" fmla="*/ 429137 h 429137"/>
              <a:gd name="connsiteX3" fmla="*/ 4481575 w 4492231"/>
              <a:gd name="connsiteY3" fmla="*/ 0 h 429137"/>
              <a:gd name="connsiteX0" fmla="*/ 0 w 4284232"/>
              <a:gd name="connsiteY0" fmla="*/ 58708 h 429137"/>
              <a:gd name="connsiteX1" fmla="*/ 30991 w 4284232"/>
              <a:gd name="connsiteY1" fmla="*/ 391131 h 429137"/>
              <a:gd name="connsiteX2" fmla="*/ 4284232 w 4284232"/>
              <a:gd name="connsiteY2" fmla="*/ 429137 h 429137"/>
              <a:gd name="connsiteX3" fmla="*/ 4273576 w 4284232"/>
              <a:gd name="connsiteY3" fmla="*/ 0 h 429137"/>
              <a:gd name="connsiteX0" fmla="*/ 25491 w 4309723"/>
              <a:gd name="connsiteY0" fmla="*/ 58708 h 429137"/>
              <a:gd name="connsiteX1" fmla="*/ 0 w 4309723"/>
              <a:gd name="connsiteY1" fmla="*/ 398392 h 429137"/>
              <a:gd name="connsiteX2" fmla="*/ 4309723 w 4309723"/>
              <a:gd name="connsiteY2" fmla="*/ 429137 h 429137"/>
              <a:gd name="connsiteX3" fmla="*/ 4299067 w 4309723"/>
              <a:gd name="connsiteY3" fmla="*/ 0 h 429137"/>
              <a:gd name="connsiteX0" fmla="*/ 0 w 4284232"/>
              <a:gd name="connsiteY0" fmla="*/ 58708 h 429137"/>
              <a:gd name="connsiteX1" fmla="*/ 5887 w 4284232"/>
              <a:gd name="connsiteY1" fmla="*/ 376608 h 429137"/>
              <a:gd name="connsiteX2" fmla="*/ 4284232 w 4284232"/>
              <a:gd name="connsiteY2" fmla="*/ 429137 h 429137"/>
              <a:gd name="connsiteX3" fmla="*/ 4273576 w 4284232"/>
              <a:gd name="connsiteY3" fmla="*/ 0 h 429137"/>
              <a:gd name="connsiteX0" fmla="*/ 38043 w 4322275"/>
              <a:gd name="connsiteY0" fmla="*/ 58708 h 429137"/>
              <a:gd name="connsiteX1" fmla="*/ 0 w 4322275"/>
              <a:gd name="connsiteY1" fmla="*/ 376608 h 429137"/>
              <a:gd name="connsiteX2" fmla="*/ 4322275 w 4322275"/>
              <a:gd name="connsiteY2" fmla="*/ 429137 h 429137"/>
              <a:gd name="connsiteX3" fmla="*/ 4311619 w 4322275"/>
              <a:gd name="connsiteY3" fmla="*/ 0 h 429137"/>
              <a:gd name="connsiteX0" fmla="*/ 31767 w 4315999"/>
              <a:gd name="connsiteY0" fmla="*/ 58708 h 429137"/>
              <a:gd name="connsiteX1" fmla="*/ 0 w 4315999"/>
              <a:gd name="connsiteY1" fmla="*/ 376608 h 429137"/>
              <a:gd name="connsiteX2" fmla="*/ 4315999 w 4315999"/>
              <a:gd name="connsiteY2" fmla="*/ 429137 h 429137"/>
              <a:gd name="connsiteX3" fmla="*/ 4305343 w 4315999"/>
              <a:gd name="connsiteY3" fmla="*/ 0 h 429137"/>
              <a:gd name="connsiteX0" fmla="*/ 19216 w 4303448"/>
              <a:gd name="connsiteY0" fmla="*/ 58708 h 429137"/>
              <a:gd name="connsiteX1" fmla="*/ 0 w 4303448"/>
              <a:gd name="connsiteY1" fmla="*/ 376608 h 429137"/>
              <a:gd name="connsiteX2" fmla="*/ 4303448 w 4303448"/>
              <a:gd name="connsiteY2" fmla="*/ 429137 h 429137"/>
              <a:gd name="connsiteX3" fmla="*/ 4292792 w 4303448"/>
              <a:gd name="connsiteY3" fmla="*/ 0 h 429137"/>
              <a:gd name="connsiteX0" fmla="*/ 0 w 4315611"/>
              <a:gd name="connsiteY0" fmla="*/ 65970 h 429137"/>
              <a:gd name="connsiteX1" fmla="*/ 12163 w 4315611"/>
              <a:gd name="connsiteY1" fmla="*/ 376608 h 429137"/>
              <a:gd name="connsiteX2" fmla="*/ 4315611 w 4315611"/>
              <a:gd name="connsiteY2" fmla="*/ 429137 h 429137"/>
              <a:gd name="connsiteX3" fmla="*/ 4304955 w 4315611"/>
              <a:gd name="connsiteY3" fmla="*/ 0 h 429137"/>
              <a:gd name="connsiteX0" fmla="*/ 12940 w 4328551"/>
              <a:gd name="connsiteY0" fmla="*/ 65970 h 429137"/>
              <a:gd name="connsiteX1" fmla="*/ 0 w 4328551"/>
              <a:gd name="connsiteY1" fmla="*/ 398393 h 429137"/>
              <a:gd name="connsiteX2" fmla="*/ 4328551 w 4328551"/>
              <a:gd name="connsiteY2" fmla="*/ 429137 h 429137"/>
              <a:gd name="connsiteX3" fmla="*/ 4317895 w 4328551"/>
              <a:gd name="connsiteY3" fmla="*/ 0 h 429137"/>
              <a:gd name="connsiteX0" fmla="*/ 6664 w 4322275"/>
              <a:gd name="connsiteY0" fmla="*/ 65970 h 429137"/>
              <a:gd name="connsiteX1" fmla="*/ 0 w 4322275"/>
              <a:gd name="connsiteY1" fmla="*/ 383870 h 429137"/>
              <a:gd name="connsiteX2" fmla="*/ 4322275 w 4322275"/>
              <a:gd name="connsiteY2" fmla="*/ 429137 h 429137"/>
              <a:gd name="connsiteX3" fmla="*/ 4311619 w 4322275"/>
              <a:gd name="connsiteY3" fmla="*/ 0 h 429137"/>
              <a:gd name="connsiteX0" fmla="*/ 6664 w 4322275"/>
              <a:gd name="connsiteY0" fmla="*/ 65970 h 429137"/>
              <a:gd name="connsiteX1" fmla="*/ 0 w 4322275"/>
              <a:gd name="connsiteY1" fmla="*/ 383870 h 429137"/>
              <a:gd name="connsiteX2" fmla="*/ 4322275 w 4322275"/>
              <a:gd name="connsiteY2" fmla="*/ 429137 h 429137"/>
              <a:gd name="connsiteX3" fmla="*/ 4311619 w 4322275"/>
              <a:gd name="connsiteY3" fmla="*/ 0 h 429137"/>
              <a:gd name="connsiteX0" fmla="*/ 12940 w 4328551"/>
              <a:gd name="connsiteY0" fmla="*/ 65970 h 429137"/>
              <a:gd name="connsiteX1" fmla="*/ 0 w 4328551"/>
              <a:gd name="connsiteY1" fmla="*/ 405655 h 429137"/>
              <a:gd name="connsiteX2" fmla="*/ 4328551 w 4328551"/>
              <a:gd name="connsiteY2" fmla="*/ 429137 h 429137"/>
              <a:gd name="connsiteX3" fmla="*/ 4317895 w 4328551"/>
              <a:gd name="connsiteY3" fmla="*/ 0 h 429137"/>
              <a:gd name="connsiteX0" fmla="*/ 6664 w 4322275"/>
              <a:gd name="connsiteY0" fmla="*/ 65970 h 429137"/>
              <a:gd name="connsiteX1" fmla="*/ 0 w 4322275"/>
              <a:gd name="connsiteY1" fmla="*/ 398393 h 429137"/>
              <a:gd name="connsiteX2" fmla="*/ 4322275 w 4322275"/>
              <a:gd name="connsiteY2" fmla="*/ 429137 h 429137"/>
              <a:gd name="connsiteX3" fmla="*/ 4311619 w 4322275"/>
              <a:gd name="connsiteY3" fmla="*/ 0 h 429137"/>
              <a:gd name="connsiteX0" fmla="*/ 6664 w 4322275"/>
              <a:gd name="connsiteY0" fmla="*/ 65970 h 429137"/>
              <a:gd name="connsiteX1" fmla="*/ 0 w 4322275"/>
              <a:gd name="connsiteY1" fmla="*/ 412916 h 429137"/>
              <a:gd name="connsiteX2" fmla="*/ 4322275 w 4322275"/>
              <a:gd name="connsiteY2" fmla="*/ 429137 h 429137"/>
              <a:gd name="connsiteX3" fmla="*/ 4311619 w 4322275"/>
              <a:gd name="connsiteY3" fmla="*/ 0 h 429137"/>
              <a:gd name="connsiteX0" fmla="*/ 689 w 4322575"/>
              <a:gd name="connsiteY0" fmla="*/ 65970 h 429137"/>
              <a:gd name="connsiteX1" fmla="*/ 300 w 4322575"/>
              <a:gd name="connsiteY1" fmla="*/ 412916 h 429137"/>
              <a:gd name="connsiteX2" fmla="*/ 4322575 w 4322575"/>
              <a:gd name="connsiteY2" fmla="*/ 429137 h 429137"/>
              <a:gd name="connsiteX3" fmla="*/ 4311919 w 4322575"/>
              <a:gd name="connsiteY3" fmla="*/ 0 h 429137"/>
              <a:gd name="connsiteX0" fmla="*/ 689 w 4322575"/>
              <a:gd name="connsiteY0" fmla="*/ 73231 h 436398"/>
              <a:gd name="connsiteX1" fmla="*/ 300 w 4322575"/>
              <a:gd name="connsiteY1" fmla="*/ 420177 h 436398"/>
              <a:gd name="connsiteX2" fmla="*/ 4322575 w 4322575"/>
              <a:gd name="connsiteY2" fmla="*/ 436398 h 436398"/>
              <a:gd name="connsiteX3" fmla="*/ 4318195 w 4322575"/>
              <a:gd name="connsiteY3" fmla="*/ 0 h 436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22575" h="436398">
                <a:moveTo>
                  <a:pt x="689" y="73231"/>
                </a:moveTo>
                <a:cubicBezTo>
                  <a:pt x="-1532" y="179198"/>
                  <a:pt x="2521" y="-77906"/>
                  <a:pt x="300" y="420177"/>
                </a:cubicBezTo>
                <a:lnTo>
                  <a:pt x="4322575" y="436398"/>
                </a:lnTo>
                <a:lnTo>
                  <a:pt x="4318195" y="0"/>
                </a:lnTo>
              </a:path>
            </a:pathLst>
          </a:custGeom>
          <a:noFill/>
          <a:ln w="63500" cap="rnd">
            <a:gradFill>
              <a:gsLst>
                <a:gs pos="0">
                  <a:schemeClr val="accent1"/>
                </a:gs>
                <a:gs pos="30000">
                  <a:schemeClr val="accent2"/>
                </a:gs>
                <a:gs pos="76000">
                  <a:srgbClr val="FF0000"/>
                </a:gs>
                <a:gs pos="96460">
                  <a:srgbClr val="7030A0"/>
                </a:gs>
                <a:gs pos="50000">
                  <a:schemeClr val="accent1">
                    <a:lumMod val="75000"/>
                  </a:schemeClr>
                </a:gs>
              </a:gsLst>
              <a:lin ang="0" scaled="0"/>
            </a:gradFill>
            <a:round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6" name="Objeto 95">
            <a:extLst>
              <a:ext uri="{FF2B5EF4-FFF2-40B4-BE49-F238E27FC236}">
                <a16:creationId xmlns:a16="http://schemas.microsoft.com/office/drawing/2014/main" id="{91CCFC5E-BA4A-4914-BC0B-70E4A2C59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1171575"/>
          <a:ext cx="714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320" imgH="203040" progId="Equation.DSMT4">
                  <p:embed/>
                </p:oleObj>
              </mc:Choice>
              <mc:Fallback>
                <p:oleObj name="Equation" r:id="rId44" imgW="355320" imgH="203040" progId="Equation.DSMT4">
                  <p:embed/>
                  <p:pic>
                    <p:nvPicPr>
                      <p:cNvPr id="96" name="Objeto 95">
                        <a:extLst>
                          <a:ext uri="{FF2B5EF4-FFF2-40B4-BE49-F238E27FC236}">
                            <a16:creationId xmlns:a16="http://schemas.microsoft.com/office/drawing/2014/main" id="{91CCFC5E-BA4A-4914-BC0B-70E4A2C59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178425" y="1171575"/>
                        <a:ext cx="7143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CuadroTexto 97">
            <a:extLst>
              <a:ext uri="{FF2B5EF4-FFF2-40B4-BE49-F238E27FC236}">
                <a16:creationId xmlns:a16="http://schemas.microsoft.com/office/drawing/2014/main" id="{FA1ABE6A-9C64-41CF-B53D-9C5DFA897E25}"/>
              </a:ext>
            </a:extLst>
          </p:cNvPr>
          <p:cNvSpPr txBox="1"/>
          <p:nvPr/>
        </p:nvSpPr>
        <p:spPr>
          <a:xfrm>
            <a:off x="1508757" y="3564202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FCF1D294-C09F-4768-B7AC-213320B79D96}"/>
              </a:ext>
            </a:extLst>
          </p:cNvPr>
          <p:cNvSpPr txBox="1"/>
          <p:nvPr/>
        </p:nvSpPr>
        <p:spPr>
          <a:xfrm>
            <a:off x="4650174" y="3559285"/>
            <a:ext cx="13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2" name="CuadroTexto 101">
            <a:extLst>
              <a:ext uri="{FF2B5EF4-FFF2-40B4-BE49-F238E27FC236}">
                <a16:creationId xmlns:a16="http://schemas.microsoft.com/office/drawing/2014/main" id="{5B87029C-B51E-4CD3-9EC7-5A67C92F21F7}"/>
              </a:ext>
            </a:extLst>
          </p:cNvPr>
          <p:cNvSpPr txBox="1"/>
          <p:nvPr/>
        </p:nvSpPr>
        <p:spPr>
          <a:xfrm>
            <a:off x="8037801" y="3570354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graphicFrame>
        <p:nvGraphicFramePr>
          <p:cNvPr id="104" name="Objeto 103">
            <a:extLst>
              <a:ext uri="{FF2B5EF4-FFF2-40B4-BE49-F238E27FC236}">
                <a16:creationId xmlns:a16="http://schemas.microsoft.com/office/drawing/2014/main" id="{809E955B-A17B-48B3-B9C1-C9277F17A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6862" y="155322"/>
          <a:ext cx="1171130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36560" imgH="203040" progId="Equation.DSMT4">
                  <p:embed/>
                </p:oleObj>
              </mc:Choice>
              <mc:Fallback>
                <p:oleObj name="Equation" r:id="rId46" imgW="736560" imgH="203040" progId="Equation.DSMT4">
                  <p:embed/>
                  <p:pic>
                    <p:nvPicPr>
                      <p:cNvPr id="104" name="Objeto 103">
                        <a:extLst>
                          <a:ext uri="{FF2B5EF4-FFF2-40B4-BE49-F238E27FC236}">
                            <a16:creationId xmlns:a16="http://schemas.microsoft.com/office/drawing/2014/main" id="{809E955B-A17B-48B3-B9C1-C9277F17A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46862" y="155322"/>
                        <a:ext cx="1171130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o 105">
            <a:extLst>
              <a:ext uri="{FF2B5EF4-FFF2-40B4-BE49-F238E27FC236}">
                <a16:creationId xmlns:a16="http://schemas.microsoft.com/office/drawing/2014/main" id="{5405E34E-D157-4C73-9F05-40A820075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3374" y="134397"/>
          <a:ext cx="1150524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23600" imgH="203040" progId="Equation.DSMT4">
                  <p:embed/>
                </p:oleObj>
              </mc:Choice>
              <mc:Fallback>
                <p:oleObj name="Equation" r:id="rId47" imgW="723600" imgH="203040" progId="Equation.DSMT4">
                  <p:embed/>
                  <p:pic>
                    <p:nvPicPr>
                      <p:cNvPr id="106" name="Objeto 105">
                        <a:extLst>
                          <a:ext uri="{FF2B5EF4-FFF2-40B4-BE49-F238E27FC236}">
                            <a16:creationId xmlns:a16="http://schemas.microsoft.com/office/drawing/2014/main" id="{5405E34E-D157-4C73-9F05-40A820075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73374" y="134397"/>
                        <a:ext cx="1150524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CuadroTexto 107">
            <a:extLst>
              <a:ext uri="{FF2B5EF4-FFF2-40B4-BE49-F238E27FC236}">
                <a16:creationId xmlns:a16="http://schemas.microsoft.com/office/drawing/2014/main" id="{6864BCAB-3B7E-4387-83F1-DE261AFC38B2}"/>
              </a:ext>
            </a:extLst>
          </p:cNvPr>
          <p:cNvSpPr txBox="1"/>
          <p:nvPr/>
        </p:nvSpPr>
        <p:spPr>
          <a:xfrm>
            <a:off x="10839847" y="419546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sp>
        <p:nvSpPr>
          <p:cNvPr id="110" name="CuadroTexto 109">
            <a:extLst>
              <a:ext uri="{FF2B5EF4-FFF2-40B4-BE49-F238E27FC236}">
                <a16:creationId xmlns:a16="http://schemas.microsoft.com/office/drawing/2014/main" id="{730AF7CF-C5B0-4B57-B9DB-FD45FFBE7C80}"/>
              </a:ext>
            </a:extLst>
          </p:cNvPr>
          <p:cNvSpPr txBox="1"/>
          <p:nvPr/>
        </p:nvSpPr>
        <p:spPr>
          <a:xfrm>
            <a:off x="9910176" y="1093926"/>
            <a:ext cx="487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.L.</a:t>
            </a:r>
          </a:p>
        </p:txBody>
      </p:sp>
      <p:cxnSp>
        <p:nvCxnSpPr>
          <p:cNvPr id="114" name="Conector recto 113">
            <a:extLst>
              <a:ext uri="{FF2B5EF4-FFF2-40B4-BE49-F238E27FC236}">
                <a16:creationId xmlns:a16="http://schemas.microsoft.com/office/drawing/2014/main" id="{912F89FA-B3BE-45B5-BF83-B6B43C3F4072}"/>
              </a:ext>
            </a:extLst>
          </p:cNvPr>
          <p:cNvCxnSpPr/>
          <p:nvPr/>
        </p:nvCxnSpPr>
        <p:spPr>
          <a:xfrm>
            <a:off x="9591480" y="1463258"/>
            <a:ext cx="24324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ector recto 115">
            <a:extLst>
              <a:ext uri="{FF2B5EF4-FFF2-40B4-BE49-F238E27FC236}">
                <a16:creationId xmlns:a16="http://schemas.microsoft.com/office/drawing/2014/main" id="{B64018F4-29CB-449B-A1E7-17E3765826CB}"/>
              </a:ext>
            </a:extLst>
          </p:cNvPr>
          <p:cNvCxnSpPr/>
          <p:nvPr/>
        </p:nvCxnSpPr>
        <p:spPr>
          <a:xfrm>
            <a:off x="10813436" y="0"/>
            <a:ext cx="0" cy="761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ector recto 116">
            <a:extLst>
              <a:ext uri="{FF2B5EF4-FFF2-40B4-BE49-F238E27FC236}">
                <a16:creationId xmlns:a16="http://schemas.microsoft.com/office/drawing/2014/main" id="{D63FDB05-71AF-4347-9EF4-A9CDDE579D8E}"/>
              </a:ext>
            </a:extLst>
          </p:cNvPr>
          <p:cNvCxnSpPr/>
          <p:nvPr/>
        </p:nvCxnSpPr>
        <p:spPr>
          <a:xfrm>
            <a:off x="9623638" y="761224"/>
            <a:ext cx="24324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to 117">
            <a:extLst>
              <a:ext uri="{FF2B5EF4-FFF2-40B4-BE49-F238E27FC236}">
                <a16:creationId xmlns:a16="http://schemas.microsoft.com/office/drawing/2014/main" id="{0DCC70D5-7566-40BB-868D-F5033FB93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3400" y="4167188"/>
          <a:ext cx="1811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01440" imgH="279360" progId="Equation.DSMT4">
                  <p:embed/>
                </p:oleObj>
              </mc:Choice>
              <mc:Fallback>
                <p:oleObj name="Equation" r:id="rId48" imgW="901440" imgH="279360" progId="Equation.DSMT4">
                  <p:embed/>
                  <p:pic>
                    <p:nvPicPr>
                      <p:cNvPr id="118" name="Objeto 117">
                        <a:extLst>
                          <a:ext uri="{FF2B5EF4-FFF2-40B4-BE49-F238E27FC236}">
                            <a16:creationId xmlns:a16="http://schemas.microsoft.com/office/drawing/2014/main" id="{0DCC70D5-7566-40BB-868D-F5033FB93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423400" y="4167188"/>
                        <a:ext cx="18113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o 118">
            <a:extLst>
              <a:ext uri="{FF2B5EF4-FFF2-40B4-BE49-F238E27FC236}">
                <a16:creationId xmlns:a16="http://schemas.microsoft.com/office/drawing/2014/main" id="{94F02ABF-740E-4D4B-99BF-D36DD189C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13" y="5632450"/>
          <a:ext cx="6365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17160" imgH="190440" progId="Equation.DSMT4">
                  <p:embed/>
                </p:oleObj>
              </mc:Choice>
              <mc:Fallback>
                <p:oleObj name="Equation" r:id="rId50" imgW="317160" imgH="190440" progId="Equation.DSMT4">
                  <p:embed/>
                  <p:pic>
                    <p:nvPicPr>
                      <p:cNvPr id="119" name="Objeto 118">
                        <a:extLst>
                          <a:ext uri="{FF2B5EF4-FFF2-40B4-BE49-F238E27FC236}">
                            <a16:creationId xmlns:a16="http://schemas.microsoft.com/office/drawing/2014/main" id="{94F02ABF-740E-4D4B-99BF-D36DD189C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002213" y="5632450"/>
                        <a:ext cx="63658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026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8" grpId="0"/>
      <p:bldP spid="81" grpId="0" animBg="1"/>
      <p:bldP spid="57" grpId="0"/>
      <p:bldP spid="52" grpId="0" animBg="1"/>
      <p:bldP spid="94" grpId="0" animBg="1"/>
      <p:bldP spid="98" grpId="0"/>
      <p:bldP spid="100" grpId="0"/>
      <p:bldP spid="1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8C6E56C7-3F9C-4F63-AFD7-A2F92DDF6E73}"/>
              </a:ext>
            </a:extLst>
          </p:cNvPr>
          <p:cNvSpPr/>
          <p:nvPr/>
        </p:nvSpPr>
        <p:spPr>
          <a:xfrm>
            <a:off x="168102" y="127159"/>
            <a:ext cx="871757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OSICIÓN DE TRANSFORMACIONES LINEALES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CF1C345-E2AF-49C0-A381-E0B5722ADC8E}"/>
              </a:ext>
            </a:extLst>
          </p:cNvPr>
          <p:cNvSpPr txBox="1"/>
          <p:nvPr/>
        </p:nvSpPr>
        <p:spPr>
          <a:xfrm>
            <a:off x="1171504" y="2944687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5DC4634E-DE70-4DA2-913D-D89A4B51E1F6}"/>
              </a:ext>
            </a:extLst>
          </p:cNvPr>
          <p:cNvSpPr txBox="1"/>
          <p:nvPr/>
        </p:nvSpPr>
        <p:spPr>
          <a:xfrm>
            <a:off x="4316460" y="2867822"/>
            <a:ext cx="13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AF0226B-0368-4D84-9696-E3BE13F73B69}"/>
              </a:ext>
            </a:extLst>
          </p:cNvPr>
          <p:cNvSpPr txBox="1"/>
          <p:nvPr/>
        </p:nvSpPr>
        <p:spPr>
          <a:xfrm>
            <a:off x="7846454" y="2760021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EEFBAC2-27EF-4803-AD01-D037A6135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40675"/>
              </p:ext>
            </p:extLst>
          </p:nvPr>
        </p:nvGraphicFramePr>
        <p:xfrm>
          <a:off x="2768790" y="1279061"/>
          <a:ext cx="1171130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03040" progId="Equation.DSMT4">
                  <p:embed/>
                </p:oleObj>
              </mc:Choice>
              <mc:Fallback>
                <p:oleObj name="Equation" r:id="rId2" imgW="73656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9EEFBAC2-27EF-4803-AD01-D037A6135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8790" y="1279061"/>
                        <a:ext cx="1171130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265F623B-D2D0-499A-94B2-A05DCC5F9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79398"/>
              </p:ext>
            </p:extLst>
          </p:nvPr>
        </p:nvGraphicFramePr>
        <p:xfrm>
          <a:off x="6043456" y="1290798"/>
          <a:ext cx="1150524" cy="3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265F623B-D2D0-499A-94B2-A05DCC5F9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3456" y="1290798"/>
                        <a:ext cx="1150524" cy="32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86C2D14C-4AD1-4D68-AB86-D11B5454F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61396"/>
              </p:ext>
            </p:extLst>
          </p:nvPr>
        </p:nvGraphicFramePr>
        <p:xfrm>
          <a:off x="8939827" y="1419970"/>
          <a:ext cx="1608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86C2D14C-4AD1-4D68-AB86-D11B5454F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9827" y="1419970"/>
                        <a:ext cx="16081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F62F22B1-62C2-45AB-87DE-5C3B4C642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64263"/>
              </p:ext>
            </p:extLst>
          </p:nvPr>
        </p:nvGraphicFramePr>
        <p:xfrm>
          <a:off x="1706260" y="1459098"/>
          <a:ext cx="271181" cy="3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F62F22B1-62C2-45AB-87DE-5C3B4C642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6260" y="1459098"/>
                        <a:ext cx="271181" cy="37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0F5890B8-B273-4B1E-8874-0D9C4545775D}"/>
              </a:ext>
            </a:extLst>
          </p:cNvPr>
          <p:cNvCxnSpPr/>
          <p:nvPr/>
        </p:nvCxnSpPr>
        <p:spPr>
          <a:xfrm>
            <a:off x="2454355" y="1718693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76A61170-649B-4AD7-9266-FC9173B89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50256"/>
              </p:ext>
            </p:extLst>
          </p:nvPr>
        </p:nvGraphicFramePr>
        <p:xfrm>
          <a:off x="4625769" y="1501727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76A61170-649B-4AD7-9266-FC9173B89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5769" y="1501727"/>
                        <a:ext cx="7318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FF66920D-A2FD-4290-B858-5F1AAFA75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52659"/>
              </p:ext>
            </p:extLst>
          </p:nvPr>
        </p:nvGraphicFramePr>
        <p:xfrm>
          <a:off x="7761082" y="1404889"/>
          <a:ext cx="12207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FF66920D-A2FD-4290-B858-5F1AAFA75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1082" y="1404889"/>
                        <a:ext cx="1220787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2523F262-1810-47B1-9AA5-EC4B83F8C5F2}"/>
              </a:ext>
            </a:extLst>
          </p:cNvPr>
          <p:cNvCxnSpPr/>
          <p:nvPr/>
        </p:nvCxnSpPr>
        <p:spPr>
          <a:xfrm>
            <a:off x="5824715" y="1718693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F0E7DFCE-6B16-4AEB-9826-A5845E0ED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77168"/>
              </p:ext>
            </p:extLst>
          </p:nvPr>
        </p:nvGraphicFramePr>
        <p:xfrm>
          <a:off x="1625277" y="2216349"/>
          <a:ext cx="357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F0E7DFCE-6B16-4AEB-9826-A5845E0ED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5277" y="2216349"/>
                        <a:ext cx="3571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F70273AC-F6DA-4758-B6BF-BD2E3204BE4B}"/>
              </a:ext>
            </a:extLst>
          </p:cNvPr>
          <p:cNvCxnSpPr/>
          <p:nvPr/>
        </p:nvCxnSpPr>
        <p:spPr>
          <a:xfrm>
            <a:off x="2483029" y="2398730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55496AF4-902F-440B-9383-80022BAB1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6578"/>
              </p:ext>
            </p:extLst>
          </p:nvPr>
        </p:nvGraphicFramePr>
        <p:xfrm>
          <a:off x="4599700" y="2140149"/>
          <a:ext cx="841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55496AF4-902F-440B-9383-80022BAB1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99700" y="2140149"/>
                        <a:ext cx="8413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871932C5-CD18-4EAC-8093-61B3D289C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19343"/>
              </p:ext>
            </p:extLst>
          </p:nvPr>
        </p:nvGraphicFramePr>
        <p:xfrm>
          <a:off x="2685139" y="2384537"/>
          <a:ext cx="1323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871932C5-CD18-4EAC-8093-61B3D289C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85139" y="2384537"/>
                        <a:ext cx="13239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08DDEAC4-7FE0-44ED-ADC0-733490BAB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26548"/>
              </p:ext>
            </p:extLst>
          </p:nvPr>
        </p:nvGraphicFramePr>
        <p:xfrm>
          <a:off x="5964238" y="2301875"/>
          <a:ext cx="1298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53800" progId="Equation.DSMT4">
                  <p:embed/>
                </p:oleObj>
              </mc:Choice>
              <mc:Fallback>
                <p:oleObj name="Equation" r:id="rId20" imgW="647640" imgH="2538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08DDEAC4-7FE0-44ED-ADC0-733490BAB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64238" y="2301875"/>
                        <a:ext cx="129857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B51685E-07DA-490B-8175-DE41754B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96910"/>
              </p:ext>
            </p:extLst>
          </p:nvPr>
        </p:nvGraphicFramePr>
        <p:xfrm>
          <a:off x="7731887" y="2099426"/>
          <a:ext cx="1454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79360" progId="Equation.DSMT4">
                  <p:embed/>
                </p:oleObj>
              </mc:Choice>
              <mc:Fallback>
                <p:oleObj name="Equation" r:id="rId22" imgW="723600" imgH="27936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B51685E-07DA-490B-8175-DE41754B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31887" y="2099426"/>
                        <a:ext cx="14541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20793502-AE2F-4D89-AD6F-196793C4A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92617"/>
              </p:ext>
            </p:extLst>
          </p:nvPr>
        </p:nvGraphicFramePr>
        <p:xfrm>
          <a:off x="9186602" y="2077356"/>
          <a:ext cx="1811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20793502-AE2F-4D89-AD6F-196793C4A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86602" y="2077356"/>
                        <a:ext cx="18113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FBB9FD98-CB11-4E8E-96C1-5909B541EED2}"/>
              </a:ext>
            </a:extLst>
          </p:cNvPr>
          <p:cNvCxnSpPr/>
          <p:nvPr/>
        </p:nvCxnSpPr>
        <p:spPr>
          <a:xfrm>
            <a:off x="5708411" y="2341843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uadroTexto 41">
            <a:extLst>
              <a:ext uri="{FF2B5EF4-FFF2-40B4-BE49-F238E27FC236}">
                <a16:creationId xmlns:a16="http://schemas.microsoft.com/office/drawing/2014/main" id="{E1D2818D-6843-4DAA-A934-4BA1C7B0802C}"/>
              </a:ext>
            </a:extLst>
          </p:cNvPr>
          <p:cNvSpPr txBox="1"/>
          <p:nvPr/>
        </p:nvSpPr>
        <p:spPr>
          <a:xfrm>
            <a:off x="378299" y="3603069"/>
            <a:ext cx="11093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·"/>
            </a:pPr>
            <a:r>
              <a:rPr lang="es-AR" dirty="0"/>
              <a:t>No siempre se pueden componer dos transformaciones lineales: </a:t>
            </a:r>
          </a:p>
          <a:p>
            <a:r>
              <a:rPr lang="es-AR" dirty="0"/>
              <a:t>                                                                sólo si el EV de llegada de la primera coincide con el EV de partida de la segunda</a:t>
            </a:r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2E776A29-81A5-4952-8E7D-74CFA8606A77}"/>
              </a:ext>
            </a:extLst>
          </p:cNvPr>
          <p:cNvSpPr txBox="1"/>
          <p:nvPr/>
        </p:nvSpPr>
        <p:spPr>
          <a:xfrm>
            <a:off x="378299" y="4455333"/>
            <a:ext cx="11803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·"/>
            </a:pPr>
            <a:r>
              <a:rPr lang="es-AR" dirty="0"/>
              <a:t>El orden de la composición es importante. Aunque se existieran las composiciones en un orden y en el orden conmutado, no significa que darán la misma transformación lineal</a:t>
            </a:r>
          </a:p>
        </p:txBody>
      </p:sp>
      <p:grpSp>
        <p:nvGrpSpPr>
          <p:cNvPr id="48" name="Grupo 47">
            <a:extLst>
              <a:ext uri="{FF2B5EF4-FFF2-40B4-BE49-F238E27FC236}">
                <a16:creationId xmlns:a16="http://schemas.microsoft.com/office/drawing/2014/main" id="{4D6A56AD-8208-4713-BC00-6F4CC6A9027F}"/>
              </a:ext>
            </a:extLst>
          </p:cNvPr>
          <p:cNvGrpSpPr/>
          <p:nvPr/>
        </p:nvGrpSpPr>
        <p:grpSpPr>
          <a:xfrm>
            <a:off x="378299" y="5332542"/>
            <a:ext cx="11448936" cy="369332"/>
            <a:chOff x="575916" y="5373581"/>
            <a:chExt cx="11448936" cy="369332"/>
          </a:xfrm>
        </p:grpSpPr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595C0F69-E681-4F7C-BA4A-E3EADC73C879}"/>
                </a:ext>
              </a:extLst>
            </p:cNvPr>
            <p:cNvSpPr txBox="1"/>
            <p:nvPr/>
          </p:nvSpPr>
          <p:spPr>
            <a:xfrm>
              <a:off x="575916" y="5373581"/>
              <a:ext cx="114489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Symbol" panose="05050102010706020507" pitchFamily="18" charset="2"/>
                <a:buChar char="·"/>
              </a:pPr>
              <a:r>
                <a:rPr lang="es-AR" dirty="0"/>
                <a:t>Si </a:t>
              </a:r>
              <a:r>
                <a:rPr lang="es-AR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AR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AR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dirty="0"/>
                <a:t>y las composiciones verifican                           , entonces 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s-AR" dirty="0"/>
                <a:t>  y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s-AR" dirty="0"/>
                <a:t>  se llaman transformaciones conmutables</a:t>
              </a:r>
            </a:p>
          </p:txBody>
        </p:sp>
        <p:graphicFrame>
          <p:nvGraphicFramePr>
            <p:cNvPr id="47" name="Objeto 46">
              <a:extLst>
                <a:ext uri="{FF2B5EF4-FFF2-40B4-BE49-F238E27FC236}">
                  <a16:creationId xmlns:a16="http://schemas.microsoft.com/office/drawing/2014/main" id="{80A9104A-00A9-40D2-A605-88C63EE409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999" y="5393245"/>
            <a:ext cx="1373159" cy="34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12520" imgH="203040" progId="Equation.DSMT4">
                    <p:embed/>
                  </p:oleObj>
                </mc:Choice>
                <mc:Fallback>
                  <p:oleObj name="Equation" r:id="rId26" imgW="812520" imgH="203040" progId="Equation.DSMT4">
                    <p:embed/>
                    <p:pic>
                      <p:nvPicPr>
                        <p:cNvPr id="47" name="Objeto 46">
                          <a:extLst>
                            <a:ext uri="{FF2B5EF4-FFF2-40B4-BE49-F238E27FC236}">
                              <a16:creationId xmlns:a16="http://schemas.microsoft.com/office/drawing/2014/main" id="{80A9104A-00A9-40D2-A605-88C63EE409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011999" y="5393245"/>
                          <a:ext cx="1373159" cy="34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53B6444-82D9-41C9-BD34-9126EF9A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55376"/>
              </p:ext>
            </p:extLst>
          </p:nvPr>
        </p:nvGraphicFramePr>
        <p:xfrm>
          <a:off x="8480016" y="5764081"/>
          <a:ext cx="2016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241200" progId="Equation.DSMT4">
                  <p:embed/>
                </p:oleObj>
              </mc:Choice>
              <mc:Fallback>
                <p:oleObj name="Equation" r:id="rId28" imgW="1002960" imgH="2412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53B6444-82D9-41C9-BD34-9126EF9AF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80016" y="5764081"/>
                        <a:ext cx="20161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Estrella de 5 puntas 70">
            <a:extLst>
              <a:ext uri="{FF2B5EF4-FFF2-40B4-BE49-F238E27FC236}">
                <a16:creationId xmlns:a16="http://schemas.microsoft.com/office/drawing/2014/main" id="{DBBC5C0C-02F5-4501-9570-DC7A599C3D63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93818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8C6E56C7-3F9C-4F63-AFD7-A2F92DDF6E73}"/>
              </a:ext>
            </a:extLst>
          </p:cNvPr>
          <p:cNvSpPr/>
          <p:nvPr/>
        </p:nvSpPr>
        <p:spPr>
          <a:xfrm>
            <a:off x="288821" y="179925"/>
            <a:ext cx="267291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bservaciones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CF1C345-E2AF-49C0-A381-E0B5722ADC8E}"/>
              </a:ext>
            </a:extLst>
          </p:cNvPr>
          <p:cNvSpPr txBox="1"/>
          <p:nvPr/>
        </p:nvSpPr>
        <p:spPr>
          <a:xfrm>
            <a:off x="4134160" y="2025715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5DC4634E-DE70-4DA2-913D-D89A4B51E1F6}"/>
              </a:ext>
            </a:extLst>
          </p:cNvPr>
          <p:cNvSpPr txBox="1"/>
          <p:nvPr/>
        </p:nvSpPr>
        <p:spPr>
          <a:xfrm>
            <a:off x="7279116" y="1948850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EEFBAC2-27EF-4803-AD01-D037A613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944" y="360553"/>
          <a:ext cx="1090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9EEFBAC2-27EF-4803-AD01-D037A6135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0944" y="360553"/>
                        <a:ext cx="1090612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F62F22B1-62C2-45AB-87DE-5C3B4C642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916" y="540126"/>
          <a:ext cx="271181" cy="3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F62F22B1-62C2-45AB-87DE-5C3B4C642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8916" y="540126"/>
                        <a:ext cx="271181" cy="37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0F5890B8-B273-4B1E-8874-0D9C4545775D}"/>
              </a:ext>
            </a:extLst>
          </p:cNvPr>
          <p:cNvCxnSpPr/>
          <p:nvPr/>
        </p:nvCxnSpPr>
        <p:spPr>
          <a:xfrm>
            <a:off x="5417011" y="799721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76A61170-649B-4AD7-9266-FC9173B89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425" y="582755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76A61170-649B-4AD7-9266-FC9173B89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8425" y="582755"/>
                        <a:ext cx="7318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FF66920D-A2FD-4290-B858-5F1AAFA75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0674" y="5806401"/>
          <a:ext cx="3146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FF66920D-A2FD-4290-B858-5F1AAFA75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0674" y="5806401"/>
                        <a:ext cx="31464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F0E7DFCE-6B16-4AEB-9826-A5845E0ED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933" y="1297377"/>
          <a:ext cx="357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F0E7DFCE-6B16-4AEB-9826-A5845E0ED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7933" y="1297377"/>
                        <a:ext cx="3571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F70273AC-F6DA-4758-B6BF-BD2E3204BE4B}"/>
              </a:ext>
            </a:extLst>
          </p:cNvPr>
          <p:cNvCxnSpPr/>
          <p:nvPr/>
        </p:nvCxnSpPr>
        <p:spPr>
          <a:xfrm>
            <a:off x="5445685" y="1479758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55496AF4-902F-440B-9383-80022BAB1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356" y="1221177"/>
          <a:ext cx="841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41200" progId="Equation.DSMT4">
                  <p:embed/>
                </p:oleObj>
              </mc:Choice>
              <mc:Fallback>
                <p:oleObj name="Equation" r:id="rId12" imgW="419040" imgH="241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55496AF4-902F-440B-9383-80022BAB1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2356" y="1221177"/>
                        <a:ext cx="8413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871932C5-CD18-4EAC-8093-61B3D289C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519" y="1465453"/>
          <a:ext cx="1273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53800" progId="Equation.DSMT4">
                  <p:embed/>
                </p:oleObj>
              </mc:Choice>
              <mc:Fallback>
                <p:oleObj name="Equation" r:id="rId14" imgW="634680" imgH="2538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871932C5-CD18-4EAC-8093-61B3D289C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72519" y="1465453"/>
                        <a:ext cx="127317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43">
            <a:extLst>
              <a:ext uri="{FF2B5EF4-FFF2-40B4-BE49-F238E27FC236}">
                <a16:creationId xmlns:a16="http://schemas.microsoft.com/office/drawing/2014/main" id="{2E776A29-81A5-4952-8E7D-74CFA8606A77}"/>
              </a:ext>
            </a:extLst>
          </p:cNvPr>
          <p:cNvSpPr txBox="1"/>
          <p:nvPr/>
        </p:nvSpPr>
        <p:spPr>
          <a:xfrm>
            <a:off x="462329" y="2600160"/>
            <a:ext cx="11448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b="1" dirty="0"/>
              <a:t>Algunas</a:t>
            </a:r>
            <a:r>
              <a:rPr lang="es-AR" dirty="0"/>
              <a:t> transformaciones lineales que van de un espacio vectorial en sí mismas tienen asociados elementos especiales</a:t>
            </a:r>
          </a:p>
        </p:txBody>
      </p:sp>
      <p:grpSp>
        <p:nvGrpSpPr>
          <p:cNvPr id="8" name="Grupo 7">
            <a:extLst>
              <a:ext uri="{FF2B5EF4-FFF2-40B4-BE49-F238E27FC236}">
                <a16:creationId xmlns:a16="http://schemas.microsoft.com/office/drawing/2014/main" id="{6A3013ED-2141-4EB5-9DD4-16566AA309B7}"/>
              </a:ext>
            </a:extLst>
          </p:cNvPr>
          <p:cNvGrpSpPr/>
          <p:nvPr/>
        </p:nvGrpSpPr>
        <p:grpSpPr>
          <a:xfrm>
            <a:off x="515938" y="4581465"/>
            <a:ext cx="11452373" cy="1141017"/>
            <a:chOff x="1352028" y="4830058"/>
            <a:chExt cx="11452373" cy="1141017"/>
          </a:xfrm>
        </p:grpSpPr>
        <p:sp>
          <p:nvSpPr>
            <p:cNvPr id="5" name="Rectángulo 4">
              <a:extLst>
                <a:ext uri="{FF2B5EF4-FFF2-40B4-BE49-F238E27FC236}">
                  <a16:creationId xmlns:a16="http://schemas.microsoft.com/office/drawing/2014/main" id="{0A0AF842-3F2B-4970-92E4-496D851DFCEB}"/>
                </a:ext>
              </a:extLst>
            </p:cNvPr>
            <p:cNvSpPr/>
            <p:nvPr/>
          </p:nvSpPr>
          <p:spPr>
            <a:xfrm>
              <a:off x="1352028" y="4830058"/>
              <a:ext cx="11156491" cy="114101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595C0F69-E681-4F7C-BA4A-E3EADC73C879}"/>
                </a:ext>
              </a:extLst>
            </p:cNvPr>
            <p:cNvSpPr txBox="1"/>
            <p:nvPr/>
          </p:nvSpPr>
          <p:spPr>
            <a:xfrm>
              <a:off x="1355465" y="5219837"/>
              <a:ext cx="114489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s-AR" sz="2400" dirty="0">
                  <a:solidFill>
                    <a:schemeClr val="bg1"/>
                  </a:solidFill>
                </a:rPr>
                <a:t> </a:t>
              </a:r>
              <a:r>
                <a:rPr lang="es-AR" sz="2400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s-AR" sz="2400" dirty="0">
                  <a:sym typeface="Symbol" panose="05050102010706020507" pitchFamily="18" charset="2"/>
                </a:rPr>
                <a:t> , transformación </a:t>
              </a:r>
              <a:r>
                <a:rPr lang="es-AR" sz="2400" dirty="0">
                  <a:solidFill>
                    <a:schemeClr val="bg1"/>
                  </a:solidFill>
                  <a:sym typeface="Symbol" panose="05050102010706020507" pitchFamily="18" charset="2"/>
                </a:rPr>
                <a:t>inversa de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s-AR" sz="2400" dirty="0">
                  <a:sym typeface="Symbol" panose="05050102010706020507" pitchFamily="18" charset="2"/>
                </a:rPr>
                <a:t>, tal que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s-AR" sz="2400" dirty="0">
                  <a:solidFill>
                    <a:schemeClr val="bg1"/>
                  </a:solidFill>
                </a:rPr>
                <a:t> </a:t>
              </a:r>
              <a:r>
                <a:rPr lang="es-AR" sz="2400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s-AR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s-AR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 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s-AR" sz="2400" dirty="0">
                  <a:solidFill>
                    <a:schemeClr val="bg1"/>
                  </a:solidFill>
                </a:rPr>
                <a:t> </a:t>
              </a:r>
              <a:r>
                <a:rPr lang="es-AR" sz="2400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s-AR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s-AR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es la transformación </a:t>
              </a:r>
              <a:r>
                <a:rPr lang="es-AR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dentidad</a:t>
              </a:r>
              <a:endParaRPr lang="es-AR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53B6444-82D9-41C9-BD34-9126EF9AF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1346" y="5758346"/>
          <a:ext cx="1532128" cy="58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17160" progId="Equation.DSMT4">
                  <p:embed/>
                </p:oleObj>
              </mc:Choice>
              <mc:Fallback>
                <p:oleObj name="Equation" r:id="rId16" imgW="825480" imgH="31716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53B6444-82D9-41C9-BD34-9126EF9AF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61346" y="5758346"/>
                        <a:ext cx="1532128" cy="58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Estrella de 5 puntas 70">
            <a:extLst>
              <a:ext uri="{FF2B5EF4-FFF2-40B4-BE49-F238E27FC236}">
                <a16:creationId xmlns:a16="http://schemas.microsoft.com/office/drawing/2014/main" id="{DBBC5C0C-02F5-4501-9570-DC7A599C3D63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4738FFA5-5716-4E08-A259-39B6CA099D68}"/>
              </a:ext>
            </a:extLst>
          </p:cNvPr>
          <p:cNvGrpSpPr/>
          <p:nvPr/>
        </p:nvGrpSpPr>
        <p:grpSpPr>
          <a:xfrm>
            <a:off x="2000656" y="3204970"/>
            <a:ext cx="8190687" cy="1141017"/>
            <a:chOff x="1977441" y="3503780"/>
            <a:chExt cx="8190687" cy="1141017"/>
          </a:xfrm>
        </p:grpSpPr>
        <p:sp>
          <p:nvSpPr>
            <p:cNvPr id="4" name="Rectángulo 3">
              <a:extLst>
                <a:ext uri="{FF2B5EF4-FFF2-40B4-BE49-F238E27FC236}">
                  <a16:creationId xmlns:a16="http://schemas.microsoft.com/office/drawing/2014/main" id="{72759382-44E2-401F-8D57-578041577D86}"/>
                </a:ext>
              </a:extLst>
            </p:cNvPr>
            <p:cNvSpPr/>
            <p:nvPr/>
          </p:nvSpPr>
          <p:spPr>
            <a:xfrm>
              <a:off x="1977441" y="3503780"/>
              <a:ext cx="8190687" cy="11410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pSp>
          <p:nvGrpSpPr>
            <p:cNvPr id="6" name="Grupo 5">
              <a:extLst>
                <a:ext uri="{FF2B5EF4-FFF2-40B4-BE49-F238E27FC236}">
                  <a16:creationId xmlns:a16="http://schemas.microsoft.com/office/drawing/2014/main" id="{3A834819-EE1D-4048-9878-675720680A93}"/>
                </a:ext>
              </a:extLst>
            </p:cNvPr>
            <p:cNvGrpSpPr/>
            <p:nvPr/>
          </p:nvGrpSpPr>
          <p:grpSpPr>
            <a:xfrm>
              <a:off x="2226273" y="3783373"/>
              <a:ext cx="7377922" cy="569912"/>
              <a:chOff x="2226273" y="3783373"/>
              <a:chExt cx="7377922" cy="569912"/>
            </a:xfrm>
          </p:grpSpPr>
          <p:graphicFrame>
            <p:nvGraphicFramePr>
              <p:cNvPr id="30" name="Objeto 29">
                <a:extLst>
                  <a:ext uri="{FF2B5EF4-FFF2-40B4-BE49-F238E27FC236}">
                    <a16:creationId xmlns:a16="http://schemas.microsoft.com/office/drawing/2014/main" id="{8A58C8E3-5794-4B98-A3D7-DD6EB47D5F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26273" y="3783373"/>
              <a:ext cx="1352550" cy="569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600" imgH="304560" progId="Equation.DSMT4">
                      <p:embed/>
                    </p:oleObj>
                  </mc:Choice>
                  <mc:Fallback>
                    <p:oleObj name="Equation" r:id="rId18" imgW="723600" imgH="304560" progId="Equation.DSMT4">
                      <p:embed/>
                      <p:pic>
                        <p:nvPicPr>
                          <p:cNvPr id="30" name="Objeto 29">
                            <a:extLst>
                              <a:ext uri="{FF2B5EF4-FFF2-40B4-BE49-F238E27FC236}">
                                <a16:creationId xmlns:a16="http://schemas.microsoft.com/office/drawing/2014/main" id="{8A58C8E3-5794-4B98-A3D7-DD6EB47D5F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26273" y="3783373"/>
                            <a:ext cx="1352550" cy="569912"/>
                          </a:xfrm>
                          <a:prstGeom prst="rect">
                            <a:avLst/>
                          </a:prstGeom>
                          <a:ln w="31750">
                            <a:solidFill>
                              <a:schemeClr val="bg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BE458B6D-7922-498E-858F-815A736CE3FA}"/>
                  </a:ext>
                </a:extLst>
              </p:cNvPr>
              <p:cNvSpPr txBox="1"/>
              <p:nvPr/>
            </p:nvSpPr>
            <p:spPr>
              <a:xfrm>
                <a:off x="3584870" y="3801361"/>
                <a:ext cx="47141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dirty="0"/>
                  <a:t>es </a:t>
                </a:r>
                <a:r>
                  <a:rPr lang="es-AR" sz="2400" b="1" dirty="0" err="1">
                    <a:solidFill>
                      <a:schemeClr val="bg1"/>
                    </a:solidFill>
                  </a:rPr>
                  <a:t>autovector</a:t>
                </a:r>
                <a:r>
                  <a:rPr lang="es-AR" sz="2400" dirty="0"/>
                  <a:t> de </a:t>
                </a:r>
                <a:r>
                  <a:rPr lang="es-AR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s-AR" sz="2400" dirty="0"/>
                  <a:t> de </a:t>
                </a:r>
                <a:r>
                  <a:rPr lang="es-AR" sz="2400" b="1" dirty="0">
                    <a:solidFill>
                      <a:schemeClr val="bg1"/>
                    </a:solidFill>
                  </a:rPr>
                  <a:t>autovalor</a:t>
                </a:r>
                <a:r>
                  <a:rPr lang="es-AR" sz="2400" dirty="0"/>
                  <a:t> </a:t>
                </a:r>
                <a:r>
                  <a:rPr lang="es-AR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s-AR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s-AR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si </a:t>
                </a:r>
                <a:endParaRPr lang="es-AR" sz="2400" dirty="0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" name="Objeto 32">
                <a:extLst>
                  <a:ext uri="{FF2B5EF4-FFF2-40B4-BE49-F238E27FC236}">
                    <a16:creationId xmlns:a16="http://schemas.microsoft.com/office/drawing/2014/main" id="{5D996796-6AC1-4617-9AB2-C39C67E77B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75458" y="3830369"/>
              <a:ext cx="1328737" cy="407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660240" imgH="203040" progId="Equation.DSMT4">
                      <p:embed/>
                    </p:oleObj>
                  </mc:Choice>
                  <mc:Fallback>
                    <p:oleObj name="Equation" r:id="rId20" imgW="660240" imgH="203040" progId="Equation.DSMT4">
                      <p:embed/>
                      <p:pic>
                        <p:nvPicPr>
                          <p:cNvPr id="33" name="Objeto 32">
                            <a:extLst>
                              <a:ext uri="{FF2B5EF4-FFF2-40B4-BE49-F238E27FC236}">
                                <a16:creationId xmlns:a16="http://schemas.microsoft.com/office/drawing/2014/main" id="{5D996796-6AC1-4617-9AB2-C39C67E77BC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275458" y="3830369"/>
                            <a:ext cx="1328737" cy="407988"/>
                          </a:xfrm>
                          <a:prstGeom prst="rect">
                            <a:avLst/>
                          </a:prstGeom>
                          <a:ln w="38100">
                            <a:solidFill>
                              <a:schemeClr val="bg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4320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D33453D-4748-4B0E-ABD9-1DB488D930A1}"/>
              </a:ext>
            </a:extLst>
          </p:cNvPr>
          <p:cNvSpPr txBox="1"/>
          <p:nvPr/>
        </p:nvSpPr>
        <p:spPr>
          <a:xfrm>
            <a:off x="555945" y="541282"/>
            <a:ext cx="3135765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en el plano en </a:t>
            </a:r>
            <a:r>
              <a:rPr lang="es-AR" sz="1800" b="1" dirty="0">
                <a:sym typeface="Symbol" panose="05050102010706020507" pitchFamily="18" charset="2"/>
              </a:rPr>
              <a:t></a:t>
            </a:r>
            <a:endParaRPr lang="es-AR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A017C1F-41C5-4930-873A-F06B027AE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2319" y="501995"/>
          <a:ext cx="4293677" cy="40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53800" progId="Equation.DSMT4">
                  <p:embed/>
                </p:oleObj>
              </mc:Choice>
              <mc:Fallback>
                <p:oleObj name="Equation" r:id="rId2" imgW="266688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A017C1F-41C5-4930-873A-F06B027AE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2319" y="501995"/>
                        <a:ext cx="4293677" cy="40861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C6CDA049-CCAF-4D7C-89B9-2ED1599C1254}"/>
              </a:ext>
            </a:extLst>
          </p:cNvPr>
          <p:cNvSpPr txBox="1"/>
          <p:nvPr/>
        </p:nvSpPr>
        <p:spPr>
          <a:xfrm>
            <a:off x="401437" y="15472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Ejempl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4627DB4-182F-4B80-B7EC-D53CCB07E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2425" y="312843"/>
          <a:ext cx="2292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4627DB4-182F-4B80-B7EC-D53CCB07E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2425" y="312843"/>
                        <a:ext cx="2292350" cy="7842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E0A73A2E-9332-4912-B2E0-EA7B9D5093AC}"/>
              </a:ext>
            </a:extLst>
          </p:cNvPr>
          <p:cNvSpPr txBox="1"/>
          <p:nvPr/>
        </p:nvSpPr>
        <p:spPr>
          <a:xfrm>
            <a:off x="2662358" y="1060926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895F0832-50F8-4BA7-9610-E5E8DAFFD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17" y="1463384"/>
          <a:ext cx="271181" cy="3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95F0832-50F8-4BA7-9610-E5E8DAFFD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3217" y="1463384"/>
                        <a:ext cx="271181" cy="37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449F32DF-2475-4ABF-85C1-F34BDCAA1229}"/>
              </a:ext>
            </a:extLst>
          </p:cNvPr>
          <p:cNvCxnSpPr/>
          <p:nvPr/>
        </p:nvCxnSpPr>
        <p:spPr>
          <a:xfrm>
            <a:off x="2061687" y="1664855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54D6175-986A-49D2-B94C-332FAB2F6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17" y="1418008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C54D6175-986A-49D2-B94C-332FAB2F6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9417" y="1418008"/>
                        <a:ext cx="7318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C5CABD87-CCBD-497F-8557-D646A7116356}"/>
              </a:ext>
            </a:extLst>
          </p:cNvPr>
          <p:cNvSpPr txBox="1"/>
          <p:nvPr/>
        </p:nvSpPr>
        <p:spPr>
          <a:xfrm>
            <a:off x="6905934" y="1072141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EE91DE98-3829-414C-B45E-7A3C97CE3FC9}"/>
              </a:ext>
            </a:extLst>
          </p:cNvPr>
          <p:cNvCxnSpPr/>
          <p:nvPr/>
        </p:nvCxnSpPr>
        <p:spPr>
          <a:xfrm>
            <a:off x="6396797" y="1664003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3196520-650F-445E-9A22-F9AB848C5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3654" y="1322303"/>
          <a:ext cx="2955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196520-650F-445E-9A22-F9AB848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3654" y="1322303"/>
                        <a:ext cx="2955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F6542F4-65B6-4FEE-BBFB-AD6EDF58E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5274" y="2184431"/>
          <a:ext cx="165893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888840" progId="Equation.DSMT4">
                  <p:embed/>
                </p:oleObj>
              </mc:Choice>
              <mc:Fallback>
                <p:oleObj name="Equation" r:id="rId12" imgW="965160" imgH="8888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5F6542F4-65B6-4FEE-BBFB-AD6EDF58E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45274" y="2184431"/>
                        <a:ext cx="1658937" cy="152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618FD7E-C60E-4870-BA3F-7D8AD58E9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094" y="2445117"/>
          <a:ext cx="479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457200" progId="Equation.DSMT4">
                  <p:embed/>
                </p:oleObj>
              </mc:Choice>
              <mc:Fallback>
                <p:oleObj name="Equation" r:id="rId14" imgW="279360" imgH="4572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618FD7E-C60E-4870-BA3F-7D8AD58E9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094" y="2445117"/>
                        <a:ext cx="47942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22D3197-F0B0-42D0-B4EA-B0BE0F466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4223" y="1826274"/>
          <a:ext cx="2276110" cy="117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888840" progId="Equation.DSMT4">
                  <p:embed/>
                </p:oleObj>
              </mc:Choice>
              <mc:Fallback>
                <p:oleObj name="Equation" r:id="rId16" imgW="1714320" imgH="8888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522D3197-F0B0-42D0-B4EA-B0BE0F466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4223" y="1826274"/>
                        <a:ext cx="2276110" cy="1177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6A8EE72-ABAC-46E3-808C-E10381F8F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065" y="1835023"/>
          <a:ext cx="3199164" cy="104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888840" progId="Equation.DSMT4">
                  <p:embed/>
                </p:oleObj>
              </mc:Choice>
              <mc:Fallback>
                <p:oleObj name="Equation" r:id="rId18" imgW="2705040" imgH="8888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86A8EE72-ABAC-46E3-808C-E10381F8F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16065" y="1835023"/>
                        <a:ext cx="3199164" cy="1049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0D3E087-FF1A-45B8-A1C1-DA71D62BA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65" y="4191793"/>
          <a:ext cx="11414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888840" progId="Equation.DSMT4">
                  <p:embed/>
                </p:oleObj>
              </mc:Choice>
              <mc:Fallback>
                <p:oleObj name="Equation" r:id="rId20" imgW="965160" imgH="8888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0D3E087-FF1A-45B8-A1C1-DA71D62BA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2065" y="4191793"/>
                        <a:ext cx="1141412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CC70278F-E804-4122-BE39-311C86E2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51" y="5609167"/>
          <a:ext cx="1035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888840" progId="Equation.DSMT4">
                  <p:embed/>
                </p:oleObj>
              </mc:Choice>
              <mc:Fallback>
                <p:oleObj name="Equation" r:id="rId22" imgW="876240" imgH="8888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CC70278F-E804-4122-BE39-311C86E2C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3251" y="5609167"/>
                        <a:ext cx="10350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cto 22">
            <a:extLst>
              <a:ext uri="{FF2B5EF4-FFF2-40B4-BE49-F238E27FC236}">
                <a16:creationId xmlns:a16="http://schemas.microsoft.com/office/drawing/2014/main" id="{82DCAAFE-3EB1-465A-87EE-1B69BE1DBB71}"/>
              </a:ext>
            </a:extLst>
          </p:cNvPr>
          <p:cNvCxnSpPr/>
          <p:nvPr/>
        </p:nvCxnSpPr>
        <p:spPr>
          <a:xfrm>
            <a:off x="401437" y="5392993"/>
            <a:ext cx="39640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81545A11-B05C-406F-A3BC-D0A12C51FC59}"/>
              </a:ext>
            </a:extLst>
          </p:cNvPr>
          <p:cNvCxnSpPr>
            <a:cxnSpLocks/>
          </p:cNvCxnSpPr>
          <p:nvPr/>
        </p:nvCxnSpPr>
        <p:spPr>
          <a:xfrm>
            <a:off x="1927123" y="4267200"/>
            <a:ext cx="0" cy="2517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E2AC8F83-CD95-4260-A847-6567A5685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565" y="5609167"/>
          <a:ext cx="14874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812520" progId="Equation.DSMT4">
                  <p:embed/>
                </p:oleObj>
              </mc:Choice>
              <mc:Fallback>
                <p:oleObj name="Equation" r:id="rId24" imgW="1257120" imgH="81252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E2AC8F83-CD95-4260-A847-6567A5685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01565" y="5609167"/>
                        <a:ext cx="1487488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9AE4B56-CA3F-44B7-B9A3-297EE7A21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5705" y="2415413"/>
          <a:ext cx="63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457200" progId="Equation.DSMT4">
                  <p:embed/>
                </p:oleObj>
              </mc:Choice>
              <mc:Fallback>
                <p:oleObj name="Equation" r:id="rId26" imgW="3682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9AE4B56-CA3F-44B7-B9A3-297EE7A21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95705" y="2415413"/>
                        <a:ext cx="63182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8E23C548-9E31-4E03-9068-A8CD13824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682" y="388249"/>
          <a:ext cx="6127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393480" progId="Equation.DSMT4">
                  <p:embed/>
                </p:oleObj>
              </mc:Choice>
              <mc:Fallback>
                <p:oleObj name="Equation" r:id="rId28" imgW="380880" imgH="3934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8E23C548-9E31-4E03-9068-A8CD13824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300682" y="388249"/>
                        <a:ext cx="612775" cy="633412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61919491-D73E-4A92-862A-B5B8739B0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5071" y="3334905"/>
          <a:ext cx="29829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0" imgH="253800" progId="Equation.DSMT4">
                  <p:embed/>
                </p:oleObj>
              </mc:Choice>
              <mc:Fallback>
                <p:oleObj name="Equation" r:id="rId30" imgW="1396800" imgH="2538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61919491-D73E-4A92-862A-B5B8739B0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105071" y="3334905"/>
                        <a:ext cx="2982912" cy="54133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upo 68">
            <a:extLst>
              <a:ext uri="{FF2B5EF4-FFF2-40B4-BE49-F238E27FC236}">
                <a16:creationId xmlns:a16="http://schemas.microsoft.com/office/drawing/2014/main" id="{90CA01F0-248B-42C6-9FF1-F9C209B62957}"/>
              </a:ext>
            </a:extLst>
          </p:cNvPr>
          <p:cNvGrpSpPr/>
          <p:nvPr/>
        </p:nvGrpSpPr>
        <p:grpSpPr>
          <a:xfrm>
            <a:off x="5279923" y="4416677"/>
            <a:ext cx="2074606" cy="1917370"/>
            <a:chOff x="5279923" y="4416677"/>
            <a:chExt cx="2074606" cy="1917370"/>
          </a:xfrm>
        </p:grpSpPr>
        <p:cxnSp>
          <p:nvCxnSpPr>
            <p:cNvPr id="36" name="Conector recto de flecha 35">
              <a:extLst>
                <a:ext uri="{FF2B5EF4-FFF2-40B4-BE49-F238E27FC236}">
                  <a16:creationId xmlns:a16="http://schemas.microsoft.com/office/drawing/2014/main" id="{79DD08B8-25E0-47FD-8F94-23EF89F2E54E}"/>
                </a:ext>
              </a:extLst>
            </p:cNvPr>
            <p:cNvCxnSpPr>
              <a:cxnSpLocks/>
            </p:cNvCxnSpPr>
            <p:nvPr/>
          </p:nvCxnSpPr>
          <p:spPr>
            <a:xfrm>
              <a:off x="5279923" y="5761703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cto de flecha 37">
              <a:extLst>
                <a:ext uri="{FF2B5EF4-FFF2-40B4-BE49-F238E27FC236}">
                  <a16:creationId xmlns:a16="http://schemas.microsoft.com/office/drawing/2014/main" id="{3301BDCE-9F71-498A-BBDF-E263BA2B3F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02710" y="4417208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uadroTexto 47">
              <a:extLst>
                <a:ext uri="{FF2B5EF4-FFF2-40B4-BE49-F238E27FC236}">
                  <a16:creationId xmlns:a16="http://schemas.microsoft.com/office/drawing/2014/main" id="{FBD7022F-6339-4B16-B4D1-930F4B8E63F2}"/>
                </a:ext>
              </a:extLst>
            </p:cNvPr>
            <p:cNvSpPr txBox="1"/>
            <p:nvPr/>
          </p:nvSpPr>
          <p:spPr>
            <a:xfrm>
              <a:off x="7101624" y="5700082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CC4A5933-E4AE-46B0-A8A1-0D113B6797CA}"/>
                </a:ext>
              </a:extLst>
            </p:cNvPr>
            <p:cNvSpPr txBox="1"/>
            <p:nvPr/>
          </p:nvSpPr>
          <p:spPr>
            <a:xfrm>
              <a:off x="5437024" y="4416677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70" name="Grupo 69">
            <a:extLst>
              <a:ext uri="{FF2B5EF4-FFF2-40B4-BE49-F238E27FC236}">
                <a16:creationId xmlns:a16="http://schemas.microsoft.com/office/drawing/2014/main" id="{B146129A-483D-4397-9887-E31E09C47A3E}"/>
              </a:ext>
            </a:extLst>
          </p:cNvPr>
          <p:cNvGrpSpPr/>
          <p:nvPr/>
        </p:nvGrpSpPr>
        <p:grpSpPr>
          <a:xfrm>
            <a:off x="7681658" y="4441259"/>
            <a:ext cx="2074606" cy="1922280"/>
            <a:chOff x="7681658" y="4441259"/>
            <a:chExt cx="2074606" cy="1922280"/>
          </a:xfrm>
        </p:grpSpPr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F204AFBA-91CF-4FC5-8AC1-8B383556C2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16529" y="4446700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de flecha 42">
              <a:extLst>
                <a:ext uri="{FF2B5EF4-FFF2-40B4-BE49-F238E27FC236}">
                  <a16:creationId xmlns:a16="http://schemas.microsoft.com/office/drawing/2014/main" id="{0A5DB88F-32FA-4C60-AF71-4D632208A7F6}"/>
                </a:ext>
              </a:extLst>
            </p:cNvPr>
            <p:cNvCxnSpPr>
              <a:cxnSpLocks/>
            </p:cNvCxnSpPr>
            <p:nvPr/>
          </p:nvCxnSpPr>
          <p:spPr>
            <a:xfrm>
              <a:off x="7681658" y="5761703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uadroTexto 50">
              <a:extLst>
                <a:ext uri="{FF2B5EF4-FFF2-40B4-BE49-F238E27FC236}">
                  <a16:creationId xmlns:a16="http://schemas.microsoft.com/office/drawing/2014/main" id="{40F12853-5D34-4C4B-870B-03AA4B919835}"/>
                </a:ext>
              </a:extLst>
            </p:cNvPr>
            <p:cNvSpPr txBox="1"/>
            <p:nvPr/>
          </p:nvSpPr>
          <p:spPr>
            <a:xfrm>
              <a:off x="9476122" y="5724664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C2319B8A-4202-4E9B-B6A1-732063ADB5F8}"/>
                </a:ext>
              </a:extLst>
            </p:cNvPr>
            <p:cNvSpPr txBox="1"/>
            <p:nvPr/>
          </p:nvSpPr>
          <p:spPr>
            <a:xfrm>
              <a:off x="7811522" y="4441259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71" name="Grupo 70">
            <a:extLst>
              <a:ext uri="{FF2B5EF4-FFF2-40B4-BE49-F238E27FC236}">
                <a16:creationId xmlns:a16="http://schemas.microsoft.com/office/drawing/2014/main" id="{EEF512C6-0FE1-44E6-9EA1-B43ACE4F6183}"/>
              </a:ext>
            </a:extLst>
          </p:cNvPr>
          <p:cNvGrpSpPr/>
          <p:nvPr/>
        </p:nvGrpSpPr>
        <p:grpSpPr>
          <a:xfrm>
            <a:off x="10031994" y="4447784"/>
            <a:ext cx="2074606" cy="1942179"/>
            <a:chOff x="10031994" y="4447784"/>
            <a:chExt cx="2074606" cy="1942179"/>
          </a:xfrm>
        </p:grpSpPr>
        <p:cxnSp>
          <p:nvCxnSpPr>
            <p:cNvPr id="44" name="Conector recto de flecha 43">
              <a:extLst>
                <a:ext uri="{FF2B5EF4-FFF2-40B4-BE49-F238E27FC236}">
                  <a16:creationId xmlns:a16="http://schemas.microsoft.com/office/drawing/2014/main" id="{2EDB5D18-CCD0-49F8-B409-DD70FA403C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57033" y="4473124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44D38CFB-D540-4244-843A-2B4214106681}"/>
                </a:ext>
              </a:extLst>
            </p:cNvPr>
            <p:cNvCxnSpPr>
              <a:cxnSpLocks/>
            </p:cNvCxnSpPr>
            <p:nvPr/>
          </p:nvCxnSpPr>
          <p:spPr>
            <a:xfrm>
              <a:off x="10031994" y="5768465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B706539F-47BC-4F05-AE6A-C853BA660749}"/>
                </a:ext>
              </a:extLst>
            </p:cNvPr>
            <p:cNvSpPr txBox="1"/>
            <p:nvPr/>
          </p:nvSpPr>
          <p:spPr>
            <a:xfrm>
              <a:off x="11750963" y="5700082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" name="CuadroTexto 56">
              <a:extLst>
                <a:ext uri="{FF2B5EF4-FFF2-40B4-BE49-F238E27FC236}">
                  <a16:creationId xmlns:a16="http://schemas.microsoft.com/office/drawing/2014/main" id="{4D554991-2289-49CA-B092-79292F1EE8AB}"/>
                </a:ext>
              </a:extLst>
            </p:cNvPr>
            <p:cNvSpPr txBox="1"/>
            <p:nvPr/>
          </p:nvSpPr>
          <p:spPr>
            <a:xfrm>
              <a:off x="10152172" y="4447784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60" name="Forma libre 31">
            <a:extLst>
              <a:ext uri="{FF2B5EF4-FFF2-40B4-BE49-F238E27FC236}">
                <a16:creationId xmlns:a16="http://schemas.microsoft.com/office/drawing/2014/main" id="{7655CBBF-9AFC-4C60-92E3-192B2647ABE9}"/>
              </a:ext>
            </a:extLst>
          </p:cNvPr>
          <p:cNvSpPr/>
          <p:nvPr/>
        </p:nvSpPr>
        <p:spPr>
          <a:xfrm>
            <a:off x="6076653" y="4166979"/>
            <a:ext cx="1953247" cy="297980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6000">
                  <a:schemeClr val="accent2"/>
                </a:gs>
                <a:gs pos="98230">
                  <a:schemeClr val="bg1"/>
                </a:gs>
                <a:gs pos="8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1" name="Forma libre 31">
            <a:extLst>
              <a:ext uri="{FF2B5EF4-FFF2-40B4-BE49-F238E27FC236}">
                <a16:creationId xmlns:a16="http://schemas.microsoft.com/office/drawing/2014/main" id="{00C2DC8F-1D0D-496C-A1CE-A5429BF251CF}"/>
              </a:ext>
            </a:extLst>
          </p:cNvPr>
          <p:cNvSpPr/>
          <p:nvPr/>
        </p:nvSpPr>
        <p:spPr>
          <a:xfrm>
            <a:off x="8330064" y="4219676"/>
            <a:ext cx="2056304" cy="330140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8000">
                  <a:schemeClr val="accent1">
                    <a:lumMod val="75000"/>
                  </a:schemeClr>
                </a:gs>
                <a:gs pos="49000">
                  <a:srgbClr val="C00000"/>
                </a:gs>
                <a:gs pos="99115">
                  <a:schemeClr val="bg1"/>
                </a:gs>
                <a:gs pos="79000">
                  <a:srgbClr val="7030A0"/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E0574355-C168-49B3-A00B-D75E2C77CCB1}"/>
              </a:ext>
            </a:extLst>
          </p:cNvPr>
          <p:cNvSpPr txBox="1"/>
          <p:nvPr/>
        </p:nvSpPr>
        <p:spPr>
          <a:xfrm>
            <a:off x="6144596" y="4463838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Up">
              <a:avLst>
                <a:gd name="adj" fmla="val 10518896"/>
              </a:avLst>
            </a:prstTxWarp>
            <a:spAutoFit/>
          </a:bodyPr>
          <a:lstStyle/>
          <a:p>
            <a:r>
              <a:rPr lang="es-AR" sz="1200" dirty="0"/>
              <a:t>Rotación de 45° antihorario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182389B4-B8E2-4889-A748-39DFC5EAD659}"/>
              </a:ext>
            </a:extLst>
          </p:cNvPr>
          <p:cNvSpPr txBox="1"/>
          <p:nvPr/>
        </p:nvSpPr>
        <p:spPr>
          <a:xfrm>
            <a:off x="8445439" y="4440403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Up">
              <a:avLst>
                <a:gd name="adj" fmla="val 10518896"/>
              </a:avLst>
            </a:prstTxWarp>
            <a:spAutoFit/>
          </a:bodyPr>
          <a:lstStyle/>
          <a:p>
            <a:r>
              <a:rPr lang="es-AR" sz="1200" dirty="0"/>
              <a:t>Rotación de 45° antihorario</a:t>
            </a:r>
          </a:p>
        </p:txBody>
      </p:sp>
      <p:sp>
        <p:nvSpPr>
          <p:cNvPr id="65" name="Forma libre 31">
            <a:extLst>
              <a:ext uri="{FF2B5EF4-FFF2-40B4-BE49-F238E27FC236}">
                <a16:creationId xmlns:a16="http://schemas.microsoft.com/office/drawing/2014/main" id="{F9820208-2516-4D3C-A124-93233DCB5F1B}"/>
              </a:ext>
            </a:extLst>
          </p:cNvPr>
          <p:cNvSpPr>
            <a:spLocks noChangeAspect="1"/>
          </p:cNvSpPr>
          <p:nvPr/>
        </p:nvSpPr>
        <p:spPr>
          <a:xfrm flipV="1">
            <a:off x="6311902" y="6255524"/>
            <a:ext cx="3952971" cy="505805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39 h 625468"/>
              <a:gd name="connsiteX1" fmla="*/ 2277683 w 4273576"/>
              <a:gd name="connsiteY1" fmla="*/ 0 h 625468"/>
              <a:gd name="connsiteX2" fmla="*/ 4273576 w 4273576"/>
              <a:gd name="connsiteY2" fmla="*/ 625468 h 625468"/>
              <a:gd name="connsiteX0" fmla="*/ 0 w 4273576"/>
              <a:gd name="connsiteY0" fmla="*/ 603952 h 632381"/>
              <a:gd name="connsiteX1" fmla="*/ 2277683 w 4273576"/>
              <a:gd name="connsiteY1" fmla="*/ 6913 h 632381"/>
              <a:gd name="connsiteX2" fmla="*/ 4273576 w 4273576"/>
              <a:gd name="connsiteY2" fmla="*/ 632381 h 632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32381">
                <a:moveTo>
                  <a:pt x="0" y="603952"/>
                </a:moveTo>
                <a:cubicBezTo>
                  <a:pt x="541176" y="51113"/>
                  <a:pt x="1939593" y="-27539"/>
                  <a:pt x="2277683" y="6913"/>
                </a:cubicBezTo>
                <a:cubicBezTo>
                  <a:pt x="2615773" y="41365"/>
                  <a:pt x="2911306" y="70211"/>
                  <a:pt x="4273576" y="632381"/>
                </a:cubicBezTo>
              </a:path>
            </a:pathLst>
          </a:custGeom>
          <a:noFill/>
          <a:ln w="857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0000">
                  <a:schemeClr val="accent2"/>
                </a:gs>
                <a:gs pos="98230">
                  <a:schemeClr val="bg1"/>
                </a:gs>
                <a:gs pos="79000">
                  <a:srgbClr val="FF0000"/>
                </a:gs>
                <a:gs pos="5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8D98CE6F-02C6-4E45-81D6-2A3F5E15E27B}"/>
              </a:ext>
            </a:extLst>
          </p:cNvPr>
          <p:cNvSpPr txBox="1"/>
          <p:nvPr/>
        </p:nvSpPr>
        <p:spPr>
          <a:xfrm rot="21430211">
            <a:off x="7306631" y="6218941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425430"/>
              </a:avLst>
            </a:prstTxWarp>
            <a:spAutoFit/>
          </a:bodyPr>
          <a:lstStyle/>
          <a:p>
            <a:r>
              <a:rPr lang="es-AR" sz="1200" dirty="0"/>
              <a:t>Rotación de 90° antihorario</a:t>
            </a:r>
          </a:p>
        </p:txBody>
      </p:sp>
      <p:sp>
        <p:nvSpPr>
          <p:cNvPr id="68" name="Estrella de 5 puntas 70">
            <a:extLst>
              <a:ext uri="{FF2B5EF4-FFF2-40B4-BE49-F238E27FC236}">
                <a16:creationId xmlns:a16="http://schemas.microsoft.com/office/drawing/2014/main" id="{DC0F1329-9181-472A-A774-B6BF09AA8F10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Flecha: a la derecha 33">
            <a:extLst>
              <a:ext uri="{FF2B5EF4-FFF2-40B4-BE49-F238E27FC236}">
                <a16:creationId xmlns:a16="http://schemas.microsoft.com/office/drawing/2014/main" id="{97FB378C-CCDA-4A90-A57F-B1451880660F}"/>
              </a:ext>
            </a:extLst>
          </p:cNvPr>
          <p:cNvSpPr/>
          <p:nvPr/>
        </p:nvSpPr>
        <p:spPr>
          <a:xfrm>
            <a:off x="5702710" y="5374679"/>
            <a:ext cx="1052025" cy="770478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Flecha: a la derecha 40">
            <a:extLst>
              <a:ext uri="{FF2B5EF4-FFF2-40B4-BE49-F238E27FC236}">
                <a16:creationId xmlns:a16="http://schemas.microsoft.com/office/drawing/2014/main" id="{F1940364-B39A-42B9-82EF-03F12EB0AFDD}"/>
              </a:ext>
            </a:extLst>
          </p:cNvPr>
          <p:cNvSpPr/>
          <p:nvPr/>
        </p:nvSpPr>
        <p:spPr>
          <a:xfrm rot="-2700000">
            <a:off x="7934706" y="5000779"/>
            <a:ext cx="1052025" cy="770478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6" name="Flecha: a la derecha 45">
            <a:extLst>
              <a:ext uri="{FF2B5EF4-FFF2-40B4-BE49-F238E27FC236}">
                <a16:creationId xmlns:a16="http://schemas.microsoft.com/office/drawing/2014/main" id="{B7185E96-6B68-4404-8F0D-1605F4B16D1C}"/>
              </a:ext>
            </a:extLst>
          </p:cNvPr>
          <p:cNvSpPr/>
          <p:nvPr/>
        </p:nvSpPr>
        <p:spPr>
          <a:xfrm rot="-5400000">
            <a:off x="9940853" y="4868652"/>
            <a:ext cx="1052025" cy="770478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56CAD534-E17D-44E3-BB25-2B5240D2E63F}"/>
              </a:ext>
            </a:extLst>
          </p:cNvPr>
          <p:cNvSpPr txBox="1"/>
          <p:nvPr/>
        </p:nvSpPr>
        <p:spPr>
          <a:xfrm>
            <a:off x="6688361" y="3769209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80766DC9-7D9A-4DF9-B40C-C806C76FC40A}"/>
              </a:ext>
            </a:extLst>
          </p:cNvPr>
          <p:cNvSpPr txBox="1"/>
          <p:nvPr/>
        </p:nvSpPr>
        <p:spPr>
          <a:xfrm>
            <a:off x="8768631" y="3798632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82F67BD7-A2AF-4927-B7E3-922D8EFC5B70}"/>
              </a:ext>
            </a:extLst>
          </p:cNvPr>
          <p:cNvSpPr txBox="1"/>
          <p:nvPr/>
        </p:nvSpPr>
        <p:spPr>
          <a:xfrm>
            <a:off x="9217814" y="6474734"/>
            <a:ext cx="861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A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</p:txBody>
      </p:sp>
    </p:spTree>
    <p:extLst>
      <p:ext uri="{BB962C8B-B14F-4D97-AF65-F5344CB8AC3E}">
        <p14:creationId xmlns:p14="http://schemas.microsoft.com/office/powerpoint/2010/main" val="243061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60" grpId="0" animBg="1"/>
      <p:bldP spid="61" grpId="0" animBg="1"/>
      <p:bldP spid="62" grpId="0"/>
      <p:bldP spid="64" grpId="0"/>
      <p:bldP spid="65" grpId="0" animBg="1"/>
      <p:bldP spid="67" grpId="0"/>
      <p:bldP spid="68" grpId="0" animBg="1"/>
      <p:bldP spid="34" grpId="0" animBg="1"/>
      <p:bldP spid="41" grpId="0" animBg="1"/>
      <p:bldP spid="46" grpId="0" animBg="1"/>
      <p:bldP spid="50" grpId="0"/>
      <p:bldP spid="52" grpId="0"/>
      <p:bldP spid="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D33453D-4748-4B0E-ABD9-1DB488D930A1}"/>
              </a:ext>
            </a:extLst>
          </p:cNvPr>
          <p:cNvSpPr txBox="1"/>
          <p:nvPr/>
        </p:nvSpPr>
        <p:spPr>
          <a:xfrm>
            <a:off x="555945" y="541282"/>
            <a:ext cx="3135765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s-AR" sz="1800" b="1" dirty="0"/>
              <a:t>ROTACIÓN en el plano en </a:t>
            </a:r>
            <a:r>
              <a:rPr lang="es-AR" sz="1800" b="1" dirty="0">
                <a:sym typeface="Symbol" panose="05050102010706020507" pitchFamily="18" charset="2"/>
              </a:rPr>
              <a:t></a:t>
            </a:r>
            <a:endParaRPr lang="es-AR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A017C1F-41C5-4930-873A-F06B027AE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2319" y="501995"/>
          <a:ext cx="4293677" cy="40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53800" progId="Equation.DSMT4">
                  <p:embed/>
                </p:oleObj>
              </mc:Choice>
              <mc:Fallback>
                <p:oleObj name="Equation" r:id="rId2" imgW="266688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A017C1F-41C5-4930-873A-F06B027AE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2319" y="501995"/>
                        <a:ext cx="4293677" cy="40861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C6CDA049-CCAF-4D7C-89B9-2ED1599C1254}"/>
              </a:ext>
            </a:extLst>
          </p:cNvPr>
          <p:cNvSpPr txBox="1"/>
          <p:nvPr/>
        </p:nvSpPr>
        <p:spPr>
          <a:xfrm>
            <a:off x="401437" y="154721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Ejempl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4627DB4-182F-4B80-B7EC-D53CCB07E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2425" y="312843"/>
          <a:ext cx="2292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4627DB4-182F-4B80-B7EC-D53CCB07E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2425" y="312843"/>
                        <a:ext cx="2292350" cy="7842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E0A73A2E-9332-4912-B2E0-EA7B9D5093AC}"/>
              </a:ext>
            </a:extLst>
          </p:cNvPr>
          <p:cNvSpPr txBox="1"/>
          <p:nvPr/>
        </p:nvSpPr>
        <p:spPr>
          <a:xfrm>
            <a:off x="2662358" y="1060926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895F0832-50F8-4BA7-9610-E5E8DAFFD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17" y="1463384"/>
          <a:ext cx="271181" cy="3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95F0832-50F8-4BA7-9610-E5E8DAFFD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3217" y="1463384"/>
                        <a:ext cx="271181" cy="37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449F32DF-2475-4ABF-85C1-F34BDCAA1229}"/>
              </a:ext>
            </a:extLst>
          </p:cNvPr>
          <p:cNvCxnSpPr/>
          <p:nvPr/>
        </p:nvCxnSpPr>
        <p:spPr>
          <a:xfrm>
            <a:off x="2061687" y="1664855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54D6175-986A-49D2-B94C-332FAB2F6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17" y="1418008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C54D6175-986A-49D2-B94C-332FAB2F6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9417" y="1418008"/>
                        <a:ext cx="7318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C5CABD87-CCBD-497F-8557-D646A7116356}"/>
              </a:ext>
            </a:extLst>
          </p:cNvPr>
          <p:cNvSpPr txBox="1"/>
          <p:nvPr/>
        </p:nvSpPr>
        <p:spPr>
          <a:xfrm>
            <a:off x="6905934" y="1072141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EE91DE98-3829-414C-B45E-7A3C97CE3FC9}"/>
              </a:ext>
            </a:extLst>
          </p:cNvPr>
          <p:cNvCxnSpPr/>
          <p:nvPr/>
        </p:nvCxnSpPr>
        <p:spPr>
          <a:xfrm>
            <a:off x="6396797" y="1664003"/>
            <a:ext cx="1800000" cy="0"/>
          </a:xfrm>
          <a:prstGeom prst="straightConnector1">
            <a:avLst/>
          </a:prstGeom>
          <a:ln w="41275">
            <a:gradFill>
              <a:gsLst>
                <a:gs pos="64000">
                  <a:srgbClr val="FF0000"/>
                </a:gs>
                <a:gs pos="0">
                  <a:srgbClr val="002060"/>
                </a:gs>
                <a:gs pos="31000">
                  <a:srgbClr val="FF0000"/>
                </a:gs>
                <a:gs pos="99115">
                  <a:srgbClr val="7030A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3196520-650F-445E-9A22-F9AB848C5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3654" y="1322303"/>
          <a:ext cx="2955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196520-650F-445E-9A22-F9AB848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3654" y="1322303"/>
                        <a:ext cx="2955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618FD7E-C60E-4870-BA3F-7D8AD58E9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094" y="2445117"/>
          <a:ext cx="479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57200" progId="Equation.DSMT4">
                  <p:embed/>
                </p:oleObj>
              </mc:Choice>
              <mc:Fallback>
                <p:oleObj name="Equation" r:id="rId12" imgW="279360" imgH="4572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618FD7E-C60E-4870-BA3F-7D8AD58E9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094" y="2445117"/>
                        <a:ext cx="47942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9AE4B56-CA3F-44B7-B9A3-297EE7A21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5705" y="2415413"/>
          <a:ext cx="63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457200" progId="Equation.DSMT4">
                  <p:embed/>
                </p:oleObj>
              </mc:Choice>
              <mc:Fallback>
                <p:oleObj name="Equation" r:id="rId14" imgW="3682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9AE4B56-CA3F-44B7-B9A3-297EE7A21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95705" y="2415413"/>
                        <a:ext cx="63182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8E23C548-9E31-4E03-9068-A8CD13824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682" y="388249"/>
          <a:ext cx="6127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8E23C548-9E31-4E03-9068-A8CD13824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300682" y="388249"/>
                        <a:ext cx="612775" cy="633412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61919491-D73E-4A92-862A-B5B8739B0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5071" y="3334905"/>
          <a:ext cx="29829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61919491-D73E-4A92-862A-B5B8739B0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05071" y="3334905"/>
                        <a:ext cx="2982912" cy="54133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upo 68">
            <a:extLst>
              <a:ext uri="{FF2B5EF4-FFF2-40B4-BE49-F238E27FC236}">
                <a16:creationId xmlns:a16="http://schemas.microsoft.com/office/drawing/2014/main" id="{90CA01F0-248B-42C6-9FF1-F9C209B62957}"/>
              </a:ext>
            </a:extLst>
          </p:cNvPr>
          <p:cNvGrpSpPr/>
          <p:nvPr/>
        </p:nvGrpSpPr>
        <p:grpSpPr>
          <a:xfrm>
            <a:off x="5279923" y="4416677"/>
            <a:ext cx="2074606" cy="1917370"/>
            <a:chOff x="5279923" y="4416677"/>
            <a:chExt cx="2074606" cy="1917370"/>
          </a:xfrm>
        </p:grpSpPr>
        <p:cxnSp>
          <p:nvCxnSpPr>
            <p:cNvPr id="36" name="Conector recto de flecha 35">
              <a:extLst>
                <a:ext uri="{FF2B5EF4-FFF2-40B4-BE49-F238E27FC236}">
                  <a16:creationId xmlns:a16="http://schemas.microsoft.com/office/drawing/2014/main" id="{79DD08B8-25E0-47FD-8F94-23EF89F2E54E}"/>
                </a:ext>
              </a:extLst>
            </p:cNvPr>
            <p:cNvCxnSpPr>
              <a:cxnSpLocks/>
            </p:cNvCxnSpPr>
            <p:nvPr/>
          </p:nvCxnSpPr>
          <p:spPr>
            <a:xfrm>
              <a:off x="5279923" y="5761703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cto de flecha 37">
              <a:extLst>
                <a:ext uri="{FF2B5EF4-FFF2-40B4-BE49-F238E27FC236}">
                  <a16:creationId xmlns:a16="http://schemas.microsoft.com/office/drawing/2014/main" id="{3301BDCE-9F71-498A-BBDF-E263BA2B3F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02710" y="4417208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uadroTexto 47">
              <a:extLst>
                <a:ext uri="{FF2B5EF4-FFF2-40B4-BE49-F238E27FC236}">
                  <a16:creationId xmlns:a16="http://schemas.microsoft.com/office/drawing/2014/main" id="{FBD7022F-6339-4B16-B4D1-930F4B8E63F2}"/>
                </a:ext>
              </a:extLst>
            </p:cNvPr>
            <p:cNvSpPr txBox="1"/>
            <p:nvPr/>
          </p:nvSpPr>
          <p:spPr>
            <a:xfrm>
              <a:off x="7101624" y="5700082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9" name="CuadroTexto 48">
              <a:extLst>
                <a:ext uri="{FF2B5EF4-FFF2-40B4-BE49-F238E27FC236}">
                  <a16:creationId xmlns:a16="http://schemas.microsoft.com/office/drawing/2014/main" id="{CC4A5933-E4AE-46B0-A8A1-0D113B6797CA}"/>
                </a:ext>
              </a:extLst>
            </p:cNvPr>
            <p:cNvSpPr txBox="1"/>
            <p:nvPr/>
          </p:nvSpPr>
          <p:spPr>
            <a:xfrm>
              <a:off x="5437024" y="4416677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70" name="Grupo 69">
            <a:extLst>
              <a:ext uri="{FF2B5EF4-FFF2-40B4-BE49-F238E27FC236}">
                <a16:creationId xmlns:a16="http://schemas.microsoft.com/office/drawing/2014/main" id="{B146129A-483D-4397-9887-E31E09C47A3E}"/>
              </a:ext>
            </a:extLst>
          </p:cNvPr>
          <p:cNvGrpSpPr/>
          <p:nvPr/>
        </p:nvGrpSpPr>
        <p:grpSpPr>
          <a:xfrm>
            <a:off x="7681658" y="4441259"/>
            <a:ext cx="2074606" cy="1922280"/>
            <a:chOff x="7681658" y="4441259"/>
            <a:chExt cx="2074606" cy="1922280"/>
          </a:xfrm>
        </p:grpSpPr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F204AFBA-91CF-4FC5-8AC1-8B383556C2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16529" y="4446700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de flecha 42">
              <a:extLst>
                <a:ext uri="{FF2B5EF4-FFF2-40B4-BE49-F238E27FC236}">
                  <a16:creationId xmlns:a16="http://schemas.microsoft.com/office/drawing/2014/main" id="{0A5DB88F-32FA-4C60-AF71-4D632208A7F6}"/>
                </a:ext>
              </a:extLst>
            </p:cNvPr>
            <p:cNvCxnSpPr>
              <a:cxnSpLocks/>
            </p:cNvCxnSpPr>
            <p:nvPr/>
          </p:nvCxnSpPr>
          <p:spPr>
            <a:xfrm>
              <a:off x="7681658" y="5761703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uadroTexto 50">
              <a:extLst>
                <a:ext uri="{FF2B5EF4-FFF2-40B4-BE49-F238E27FC236}">
                  <a16:creationId xmlns:a16="http://schemas.microsoft.com/office/drawing/2014/main" id="{40F12853-5D34-4C4B-870B-03AA4B919835}"/>
                </a:ext>
              </a:extLst>
            </p:cNvPr>
            <p:cNvSpPr txBox="1"/>
            <p:nvPr/>
          </p:nvSpPr>
          <p:spPr>
            <a:xfrm>
              <a:off x="9476122" y="5724664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C2319B8A-4202-4E9B-B6A1-732063ADB5F8}"/>
                </a:ext>
              </a:extLst>
            </p:cNvPr>
            <p:cNvSpPr txBox="1"/>
            <p:nvPr/>
          </p:nvSpPr>
          <p:spPr>
            <a:xfrm>
              <a:off x="7811522" y="4441259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71" name="Grupo 70">
            <a:extLst>
              <a:ext uri="{FF2B5EF4-FFF2-40B4-BE49-F238E27FC236}">
                <a16:creationId xmlns:a16="http://schemas.microsoft.com/office/drawing/2014/main" id="{EEF512C6-0FE1-44E6-9EA1-B43ACE4F6183}"/>
              </a:ext>
            </a:extLst>
          </p:cNvPr>
          <p:cNvGrpSpPr/>
          <p:nvPr/>
        </p:nvGrpSpPr>
        <p:grpSpPr>
          <a:xfrm>
            <a:off x="10031994" y="4447784"/>
            <a:ext cx="2074606" cy="1942179"/>
            <a:chOff x="10031994" y="4447784"/>
            <a:chExt cx="2074606" cy="1942179"/>
          </a:xfrm>
        </p:grpSpPr>
        <p:cxnSp>
          <p:nvCxnSpPr>
            <p:cNvPr id="44" name="Conector recto de flecha 43">
              <a:extLst>
                <a:ext uri="{FF2B5EF4-FFF2-40B4-BE49-F238E27FC236}">
                  <a16:creationId xmlns:a16="http://schemas.microsoft.com/office/drawing/2014/main" id="{2EDB5D18-CCD0-49F8-B409-DD70FA403C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57033" y="4473124"/>
              <a:ext cx="0" cy="1916839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44D38CFB-D540-4244-843A-2B4214106681}"/>
                </a:ext>
              </a:extLst>
            </p:cNvPr>
            <p:cNvCxnSpPr>
              <a:cxnSpLocks/>
            </p:cNvCxnSpPr>
            <p:nvPr/>
          </p:nvCxnSpPr>
          <p:spPr>
            <a:xfrm>
              <a:off x="10031994" y="5768465"/>
              <a:ext cx="2074606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B706539F-47BC-4F05-AE6A-C853BA660749}"/>
                </a:ext>
              </a:extLst>
            </p:cNvPr>
            <p:cNvSpPr txBox="1"/>
            <p:nvPr/>
          </p:nvSpPr>
          <p:spPr>
            <a:xfrm>
              <a:off x="11750963" y="5700082"/>
              <a:ext cx="1951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" name="CuadroTexto 56">
              <a:extLst>
                <a:ext uri="{FF2B5EF4-FFF2-40B4-BE49-F238E27FC236}">
                  <a16:creationId xmlns:a16="http://schemas.microsoft.com/office/drawing/2014/main" id="{4D554991-2289-49CA-B092-79292F1EE8AB}"/>
                </a:ext>
              </a:extLst>
            </p:cNvPr>
            <p:cNvSpPr txBox="1"/>
            <p:nvPr/>
          </p:nvSpPr>
          <p:spPr>
            <a:xfrm>
              <a:off x="10152172" y="4447784"/>
              <a:ext cx="161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60" name="Forma libre 31">
            <a:extLst>
              <a:ext uri="{FF2B5EF4-FFF2-40B4-BE49-F238E27FC236}">
                <a16:creationId xmlns:a16="http://schemas.microsoft.com/office/drawing/2014/main" id="{7655CBBF-9AFC-4C60-92E3-192B2647ABE9}"/>
              </a:ext>
            </a:extLst>
          </p:cNvPr>
          <p:cNvSpPr/>
          <p:nvPr/>
        </p:nvSpPr>
        <p:spPr>
          <a:xfrm>
            <a:off x="6076653" y="4166979"/>
            <a:ext cx="1953247" cy="297980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6000">
                  <a:schemeClr val="accent2"/>
                </a:gs>
                <a:gs pos="98230">
                  <a:schemeClr val="bg1"/>
                </a:gs>
                <a:gs pos="8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1" name="Forma libre 31">
            <a:extLst>
              <a:ext uri="{FF2B5EF4-FFF2-40B4-BE49-F238E27FC236}">
                <a16:creationId xmlns:a16="http://schemas.microsoft.com/office/drawing/2014/main" id="{00C2DC8F-1D0D-496C-A1CE-A5429BF251CF}"/>
              </a:ext>
            </a:extLst>
          </p:cNvPr>
          <p:cNvSpPr/>
          <p:nvPr/>
        </p:nvSpPr>
        <p:spPr>
          <a:xfrm>
            <a:off x="8330064" y="4219676"/>
            <a:ext cx="2056304" cy="330140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51717">
                <a:moveTo>
                  <a:pt x="0" y="623288"/>
                </a:moveTo>
                <a:cubicBezTo>
                  <a:pt x="541176" y="70449"/>
                  <a:pt x="1512254" y="-1648"/>
                  <a:pt x="1828977" y="29"/>
                </a:cubicBezTo>
                <a:cubicBezTo>
                  <a:pt x="2145700" y="1706"/>
                  <a:pt x="2911306" y="89547"/>
                  <a:pt x="4273576" y="651717"/>
                </a:cubicBezTo>
              </a:path>
            </a:pathLst>
          </a:custGeom>
          <a:noFill/>
          <a:ln w="34925">
            <a:gradFill>
              <a:gsLst>
                <a:gs pos="0">
                  <a:schemeClr val="bg1"/>
                </a:gs>
                <a:gs pos="8000">
                  <a:schemeClr val="accent1">
                    <a:lumMod val="75000"/>
                  </a:schemeClr>
                </a:gs>
                <a:gs pos="49000">
                  <a:srgbClr val="C00000"/>
                </a:gs>
                <a:gs pos="99115">
                  <a:schemeClr val="bg1"/>
                </a:gs>
                <a:gs pos="79000">
                  <a:srgbClr val="7030A0"/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E0574355-C168-49B3-A00B-D75E2C77CCB1}"/>
              </a:ext>
            </a:extLst>
          </p:cNvPr>
          <p:cNvSpPr txBox="1"/>
          <p:nvPr/>
        </p:nvSpPr>
        <p:spPr>
          <a:xfrm>
            <a:off x="6144596" y="4463838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Up">
              <a:avLst>
                <a:gd name="adj" fmla="val 10518896"/>
              </a:avLst>
            </a:prstTxWarp>
            <a:spAutoFit/>
          </a:bodyPr>
          <a:lstStyle/>
          <a:p>
            <a:r>
              <a:rPr lang="es-AR" sz="1200" dirty="0"/>
              <a:t>Rotación de 45° antihorario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182389B4-B8E2-4889-A748-39DFC5EAD659}"/>
              </a:ext>
            </a:extLst>
          </p:cNvPr>
          <p:cNvSpPr txBox="1"/>
          <p:nvPr/>
        </p:nvSpPr>
        <p:spPr>
          <a:xfrm>
            <a:off x="8445439" y="4440403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Up">
              <a:avLst>
                <a:gd name="adj" fmla="val 10518896"/>
              </a:avLst>
            </a:prstTxWarp>
            <a:spAutoFit/>
          </a:bodyPr>
          <a:lstStyle/>
          <a:p>
            <a:r>
              <a:rPr lang="es-AR" sz="1200" dirty="0"/>
              <a:t>Rotación de 45° antihorario</a:t>
            </a:r>
          </a:p>
        </p:txBody>
      </p:sp>
      <p:sp>
        <p:nvSpPr>
          <p:cNvPr id="65" name="Forma libre 31">
            <a:extLst>
              <a:ext uri="{FF2B5EF4-FFF2-40B4-BE49-F238E27FC236}">
                <a16:creationId xmlns:a16="http://schemas.microsoft.com/office/drawing/2014/main" id="{F9820208-2516-4D3C-A124-93233DCB5F1B}"/>
              </a:ext>
            </a:extLst>
          </p:cNvPr>
          <p:cNvSpPr>
            <a:spLocks noChangeAspect="1"/>
          </p:cNvSpPr>
          <p:nvPr/>
        </p:nvSpPr>
        <p:spPr>
          <a:xfrm flipV="1">
            <a:off x="6311902" y="6255524"/>
            <a:ext cx="3952971" cy="505805"/>
          </a:xfrm>
          <a:custGeom>
            <a:avLst/>
            <a:gdLst>
              <a:gd name="connsiteX0" fmla="*/ 0 w 5710335"/>
              <a:gd name="connsiteY0" fmla="*/ 1101041 h 1129033"/>
              <a:gd name="connsiteX1" fmla="*/ 2034074 w 5710335"/>
              <a:gd name="connsiteY1" fmla="*/ 29 h 1129033"/>
              <a:gd name="connsiteX2" fmla="*/ 5710335 w 5710335"/>
              <a:gd name="connsiteY2" fmla="*/ 1129033 h 1129033"/>
              <a:gd name="connsiteX0" fmla="*/ 0 w 6006170"/>
              <a:gd name="connsiteY0" fmla="*/ 1118945 h 1129008"/>
              <a:gd name="connsiteX1" fmla="*/ 2329909 w 6006170"/>
              <a:gd name="connsiteY1" fmla="*/ 4 h 1129008"/>
              <a:gd name="connsiteX2" fmla="*/ 6006170 w 6006170"/>
              <a:gd name="connsiteY2" fmla="*/ 1129008 h 1129008"/>
              <a:gd name="connsiteX0" fmla="*/ 0 w 5844805"/>
              <a:gd name="connsiteY0" fmla="*/ 994228 h 1129797"/>
              <a:gd name="connsiteX1" fmla="*/ 2168544 w 5844805"/>
              <a:gd name="connsiteY1" fmla="*/ 793 h 1129797"/>
              <a:gd name="connsiteX2" fmla="*/ 5844805 w 5844805"/>
              <a:gd name="connsiteY2" fmla="*/ 1129797 h 1129797"/>
              <a:gd name="connsiteX0" fmla="*/ 0 w 6427511"/>
              <a:gd name="connsiteY0" fmla="*/ 994931 h 1184288"/>
              <a:gd name="connsiteX1" fmla="*/ 2168544 w 6427511"/>
              <a:gd name="connsiteY1" fmla="*/ 1496 h 1184288"/>
              <a:gd name="connsiteX2" fmla="*/ 6427511 w 6427511"/>
              <a:gd name="connsiteY2" fmla="*/ 1184288 h 1184288"/>
              <a:gd name="connsiteX0" fmla="*/ 0 w 6427511"/>
              <a:gd name="connsiteY0" fmla="*/ 843173 h 1032530"/>
              <a:gd name="connsiteX1" fmla="*/ 2518168 w 6427511"/>
              <a:gd name="connsiteY1" fmla="*/ 2138 h 1032530"/>
              <a:gd name="connsiteX2" fmla="*/ 6427511 w 6427511"/>
              <a:gd name="connsiteY2" fmla="*/ 1032530 h 1032530"/>
              <a:gd name="connsiteX0" fmla="*/ 0 w 5504146"/>
              <a:gd name="connsiteY0" fmla="*/ 843173 h 1032530"/>
              <a:gd name="connsiteX1" fmla="*/ 1594803 w 5504146"/>
              <a:gd name="connsiteY1" fmla="*/ 2138 h 1032530"/>
              <a:gd name="connsiteX2" fmla="*/ 5504146 w 5504146"/>
              <a:gd name="connsiteY2" fmla="*/ 1032530 h 1032530"/>
              <a:gd name="connsiteX0" fmla="*/ 0 w 3782923"/>
              <a:gd name="connsiteY0" fmla="*/ 841918 h 959557"/>
              <a:gd name="connsiteX1" fmla="*/ 1594803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41918 h 959557"/>
              <a:gd name="connsiteX1" fmla="*/ 1792026 w 3782923"/>
              <a:gd name="connsiteY1" fmla="*/ 883 h 959557"/>
              <a:gd name="connsiteX2" fmla="*/ 3782923 w 3782923"/>
              <a:gd name="connsiteY2" fmla="*/ 959557 h 959557"/>
              <a:gd name="connsiteX0" fmla="*/ 0 w 3782923"/>
              <a:gd name="connsiteY0" fmla="*/ 824040 h 941679"/>
              <a:gd name="connsiteX1" fmla="*/ 1576873 w 3782923"/>
              <a:gd name="connsiteY1" fmla="*/ 934 h 941679"/>
              <a:gd name="connsiteX2" fmla="*/ 3782923 w 3782923"/>
              <a:gd name="connsiteY2" fmla="*/ 941679 h 941679"/>
              <a:gd name="connsiteX0" fmla="*/ 0 w 3782923"/>
              <a:gd name="connsiteY0" fmla="*/ 525156 h 642795"/>
              <a:gd name="connsiteX1" fmla="*/ 1576873 w 3782923"/>
              <a:gd name="connsiteY1" fmla="*/ 6850 h 642795"/>
              <a:gd name="connsiteX2" fmla="*/ 3782923 w 3782923"/>
              <a:gd name="connsiteY2" fmla="*/ 642795 h 642795"/>
              <a:gd name="connsiteX0" fmla="*/ 0 w 3782923"/>
              <a:gd name="connsiteY0" fmla="*/ 601920 h 719559"/>
              <a:gd name="connsiteX1" fmla="*/ 1576873 w 3782923"/>
              <a:gd name="connsiteY1" fmla="*/ 2932 h 719559"/>
              <a:gd name="connsiteX2" fmla="*/ 3782923 w 3782923"/>
              <a:gd name="connsiteY2" fmla="*/ 719559 h 719559"/>
              <a:gd name="connsiteX0" fmla="*/ 0 w 3782923"/>
              <a:gd name="connsiteY0" fmla="*/ 606716 h 724355"/>
              <a:gd name="connsiteX1" fmla="*/ 1576873 w 3782923"/>
              <a:gd name="connsiteY1" fmla="*/ 7728 h 724355"/>
              <a:gd name="connsiteX2" fmla="*/ 3782923 w 3782923"/>
              <a:gd name="connsiteY2" fmla="*/ 724355 h 724355"/>
              <a:gd name="connsiteX0" fmla="*/ 0 w 3782923"/>
              <a:gd name="connsiteY0" fmla="*/ 615387 h 733026"/>
              <a:gd name="connsiteX1" fmla="*/ 1576873 w 3782923"/>
              <a:gd name="connsiteY1" fmla="*/ 16399 h 733026"/>
              <a:gd name="connsiteX2" fmla="*/ 3782923 w 3782923"/>
              <a:gd name="connsiteY2" fmla="*/ 733026 h 733026"/>
              <a:gd name="connsiteX0" fmla="*/ 0 w 3782923"/>
              <a:gd name="connsiteY0" fmla="*/ 449215 h 566854"/>
              <a:gd name="connsiteX1" fmla="*/ 1576873 w 3782923"/>
              <a:gd name="connsiteY1" fmla="*/ 47450 h 566854"/>
              <a:gd name="connsiteX2" fmla="*/ 3782923 w 3782923"/>
              <a:gd name="connsiteY2" fmla="*/ 566854 h 566854"/>
              <a:gd name="connsiteX0" fmla="*/ 0 w 3782923"/>
              <a:gd name="connsiteY0" fmla="*/ 421376 h 539015"/>
              <a:gd name="connsiteX1" fmla="*/ 1576873 w 3782923"/>
              <a:gd name="connsiteY1" fmla="*/ 19611 h 539015"/>
              <a:gd name="connsiteX2" fmla="*/ 3782923 w 3782923"/>
              <a:gd name="connsiteY2" fmla="*/ 539015 h 539015"/>
              <a:gd name="connsiteX0" fmla="*/ 0 w 3782923"/>
              <a:gd name="connsiteY0" fmla="*/ 545427 h 663066"/>
              <a:gd name="connsiteX1" fmla="*/ 1594802 w 3782923"/>
              <a:gd name="connsiteY1" fmla="*/ 227 h 663066"/>
              <a:gd name="connsiteX2" fmla="*/ 3782923 w 3782923"/>
              <a:gd name="connsiteY2" fmla="*/ 663066 h 663066"/>
              <a:gd name="connsiteX0" fmla="*/ 0 w 4017098"/>
              <a:gd name="connsiteY0" fmla="*/ 623288 h 662868"/>
              <a:gd name="connsiteX1" fmla="*/ 1828977 w 4017098"/>
              <a:gd name="connsiteY1" fmla="*/ 29 h 662868"/>
              <a:gd name="connsiteX2" fmla="*/ 4017098 w 4017098"/>
              <a:gd name="connsiteY2" fmla="*/ 662868 h 662868"/>
              <a:gd name="connsiteX0" fmla="*/ 0 w 4273576"/>
              <a:gd name="connsiteY0" fmla="*/ 623288 h 651717"/>
              <a:gd name="connsiteX1" fmla="*/ 1828977 w 4273576"/>
              <a:gd name="connsiteY1" fmla="*/ 29 h 651717"/>
              <a:gd name="connsiteX2" fmla="*/ 4273576 w 4273576"/>
              <a:gd name="connsiteY2" fmla="*/ 651717 h 651717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82 h 625511"/>
              <a:gd name="connsiteX1" fmla="*/ 2277683 w 4273576"/>
              <a:gd name="connsiteY1" fmla="*/ 43 h 625511"/>
              <a:gd name="connsiteX2" fmla="*/ 4273576 w 4273576"/>
              <a:gd name="connsiteY2" fmla="*/ 625511 h 625511"/>
              <a:gd name="connsiteX0" fmla="*/ 0 w 4273576"/>
              <a:gd name="connsiteY0" fmla="*/ 597039 h 625468"/>
              <a:gd name="connsiteX1" fmla="*/ 2277683 w 4273576"/>
              <a:gd name="connsiteY1" fmla="*/ 0 h 625468"/>
              <a:gd name="connsiteX2" fmla="*/ 4273576 w 4273576"/>
              <a:gd name="connsiteY2" fmla="*/ 625468 h 625468"/>
              <a:gd name="connsiteX0" fmla="*/ 0 w 4273576"/>
              <a:gd name="connsiteY0" fmla="*/ 603952 h 632381"/>
              <a:gd name="connsiteX1" fmla="*/ 2277683 w 4273576"/>
              <a:gd name="connsiteY1" fmla="*/ 6913 h 632381"/>
              <a:gd name="connsiteX2" fmla="*/ 4273576 w 4273576"/>
              <a:gd name="connsiteY2" fmla="*/ 632381 h 632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73576" h="632381">
                <a:moveTo>
                  <a:pt x="0" y="603952"/>
                </a:moveTo>
                <a:cubicBezTo>
                  <a:pt x="541176" y="51113"/>
                  <a:pt x="1939593" y="-27539"/>
                  <a:pt x="2277683" y="6913"/>
                </a:cubicBezTo>
                <a:cubicBezTo>
                  <a:pt x="2615773" y="41365"/>
                  <a:pt x="2911306" y="70211"/>
                  <a:pt x="4273576" y="632381"/>
                </a:cubicBezTo>
              </a:path>
            </a:pathLst>
          </a:custGeom>
          <a:noFill/>
          <a:ln w="85725">
            <a:gradFill>
              <a:gsLst>
                <a:gs pos="0">
                  <a:schemeClr val="bg1"/>
                </a:gs>
                <a:gs pos="9000">
                  <a:schemeClr val="accent1">
                    <a:lumMod val="45000"/>
                    <a:lumOff val="55000"/>
                  </a:schemeClr>
                </a:gs>
                <a:gs pos="30000">
                  <a:schemeClr val="accent2"/>
                </a:gs>
                <a:gs pos="98230">
                  <a:schemeClr val="bg1"/>
                </a:gs>
                <a:gs pos="79000">
                  <a:srgbClr val="FF0000"/>
                </a:gs>
                <a:gs pos="55000">
                  <a:schemeClr val="accent1">
                    <a:lumMod val="75000"/>
                  </a:schemeClr>
                </a:gs>
              </a:gsLst>
              <a:lin ang="0" scaled="0"/>
            </a:gra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7" name="CuadroTexto 66">
            <a:extLst>
              <a:ext uri="{FF2B5EF4-FFF2-40B4-BE49-F238E27FC236}">
                <a16:creationId xmlns:a16="http://schemas.microsoft.com/office/drawing/2014/main" id="{8D98CE6F-02C6-4E45-81D6-2A3F5E15E27B}"/>
              </a:ext>
            </a:extLst>
          </p:cNvPr>
          <p:cNvSpPr txBox="1"/>
          <p:nvPr/>
        </p:nvSpPr>
        <p:spPr>
          <a:xfrm rot="21430211">
            <a:off x="7306631" y="6218941"/>
            <a:ext cx="1899944" cy="445288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425430"/>
              </a:avLst>
            </a:prstTxWarp>
            <a:spAutoFit/>
          </a:bodyPr>
          <a:lstStyle/>
          <a:p>
            <a:r>
              <a:rPr lang="es-AR" sz="1200" dirty="0"/>
              <a:t>Rotación de 90° antihorario</a:t>
            </a:r>
          </a:p>
        </p:txBody>
      </p:sp>
      <p:sp>
        <p:nvSpPr>
          <p:cNvPr id="68" name="Estrella de 5 puntas 70">
            <a:extLst>
              <a:ext uri="{FF2B5EF4-FFF2-40B4-BE49-F238E27FC236}">
                <a16:creationId xmlns:a16="http://schemas.microsoft.com/office/drawing/2014/main" id="{DC0F1329-9181-472A-A774-B6BF09AA8F10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Flecha: a la derecha 33">
            <a:extLst>
              <a:ext uri="{FF2B5EF4-FFF2-40B4-BE49-F238E27FC236}">
                <a16:creationId xmlns:a16="http://schemas.microsoft.com/office/drawing/2014/main" id="{97FB378C-CCDA-4A90-A57F-B1451880660F}"/>
              </a:ext>
            </a:extLst>
          </p:cNvPr>
          <p:cNvSpPr/>
          <p:nvPr/>
        </p:nvSpPr>
        <p:spPr>
          <a:xfrm>
            <a:off x="5702710" y="5374679"/>
            <a:ext cx="1052025" cy="770478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Flecha: a la derecha 40">
            <a:extLst>
              <a:ext uri="{FF2B5EF4-FFF2-40B4-BE49-F238E27FC236}">
                <a16:creationId xmlns:a16="http://schemas.microsoft.com/office/drawing/2014/main" id="{F1940364-B39A-42B9-82EF-03F12EB0AFDD}"/>
              </a:ext>
            </a:extLst>
          </p:cNvPr>
          <p:cNvSpPr/>
          <p:nvPr/>
        </p:nvSpPr>
        <p:spPr>
          <a:xfrm rot="-2700000">
            <a:off x="7934706" y="5000779"/>
            <a:ext cx="1052025" cy="770478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6" name="Flecha: a la derecha 45">
            <a:extLst>
              <a:ext uri="{FF2B5EF4-FFF2-40B4-BE49-F238E27FC236}">
                <a16:creationId xmlns:a16="http://schemas.microsoft.com/office/drawing/2014/main" id="{B7185E96-6B68-4404-8F0D-1605F4B16D1C}"/>
              </a:ext>
            </a:extLst>
          </p:cNvPr>
          <p:cNvSpPr/>
          <p:nvPr/>
        </p:nvSpPr>
        <p:spPr>
          <a:xfrm rot="-5400000">
            <a:off x="9940853" y="4868652"/>
            <a:ext cx="1052025" cy="770478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8" name="Grupo 7">
            <a:extLst>
              <a:ext uri="{FF2B5EF4-FFF2-40B4-BE49-F238E27FC236}">
                <a16:creationId xmlns:a16="http://schemas.microsoft.com/office/drawing/2014/main" id="{89836ECB-92B3-4A1E-8E96-0613A8FEDA91}"/>
              </a:ext>
            </a:extLst>
          </p:cNvPr>
          <p:cNvGrpSpPr/>
          <p:nvPr/>
        </p:nvGrpSpPr>
        <p:grpSpPr>
          <a:xfrm>
            <a:off x="401437" y="4143808"/>
            <a:ext cx="3964086" cy="2640450"/>
            <a:chOff x="401437" y="4143808"/>
            <a:chExt cx="3964086" cy="2640450"/>
          </a:xfrm>
        </p:grpSpPr>
        <p:graphicFrame>
          <p:nvGraphicFramePr>
            <p:cNvPr id="21" name="Objeto 20">
              <a:extLst>
                <a:ext uri="{FF2B5EF4-FFF2-40B4-BE49-F238E27FC236}">
                  <a16:creationId xmlns:a16="http://schemas.microsoft.com/office/drawing/2014/main" id="{CC70278F-E804-4122-BE39-311C86E2C2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320373"/>
                </p:ext>
              </p:extLst>
            </p:nvPr>
          </p:nvGraphicFramePr>
          <p:xfrm>
            <a:off x="553251" y="5609167"/>
            <a:ext cx="1035050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76240" imgH="888840" progId="Equation.DSMT4">
                    <p:embed/>
                  </p:oleObj>
                </mc:Choice>
                <mc:Fallback>
                  <p:oleObj name="Equation" r:id="rId20" imgW="876240" imgH="888840" progId="Equation.DSMT4">
                    <p:embed/>
                    <p:pic>
                      <p:nvPicPr>
                        <p:cNvPr id="21" name="Objeto 20">
                          <a:extLst>
                            <a:ext uri="{FF2B5EF4-FFF2-40B4-BE49-F238E27FC236}">
                              <a16:creationId xmlns:a16="http://schemas.microsoft.com/office/drawing/2014/main" id="{CC70278F-E804-4122-BE39-311C86E2C2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3251" y="5609167"/>
                          <a:ext cx="1035050" cy="1049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Conector recto 22">
              <a:extLst>
                <a:ext uri="{FF2B5EF4-FFF2-40B4-BE49-F238E27FC236}">
                  <a16:creationId xmlns:a16="http://schemas.microsoft.com/office/drawing/2014/main" id="{82DCAAFE-3EB1-465A-87EE-1B69BE1DBB71}"/>
                </a:ext>
              </a:extLst>
            </p:cNvPr>
            <p:cNvCxnSpPr/>
            <p:nvPr/>
          </p:nvCxnSpPr>
          <p:spPr>
            <a:xfrm>
              <a:off x="401437" y="5392993"/>
              <a:ext cx="396408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81545A11-B05C-406F-A3BC-D0A12C51FC59}"/>
                </a:ext>
              </a:extLst>
            </p:cNvPr>
            <p:cNvCxnSpPr>
              <a:cxnSpLocks/>
            </p:cNvCxnSpPr>
            <p:nvPr/>
          </p:nvCxnSpPr>
          <p:spPr>
            <a:xfrm>
              <a:off x="1927123" y="4267200"/>
              <a:ext cx="0" cy="25170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to 49">
              <a:extLst>
                <a:ext uri="{FF2B5EF4-FFF2-40B4-BE49-F238E27FC236}">
                  <a16:creationId xmlns:a16="http://schemas.microsoft.com/office/drawing/2014/main" id="{B136F292-4697-4604-BB22-5F6D6BCFEA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503415"/>
                </p:ext>
              </p:extLst>
            </p:nvPr>
          </p:nvGraphicFramePr>
          <p:xfrm>
            <a:off x="2206642" y="4143808"/>
            <a:ext cx="1035050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76240" imgH="888840" progId="Equation.DSMT4">
                    <p:embed/>
                  </p:oleObj>
                </mc:Choice>
                <mc:Fallback>
                  <p:oleObj name="Equation" r:id="rId20" imgW="876240" imgH="888840" progId="Equation.DSMT4">
                    <p:embed/>
                    <p:pic>
                      <p:nvPicPr>
                        <p:cNvPr id="21" name="Objeto 20">
                          <a:extLst>
                            <a:ext uri="{FF2B5EF4-FFF2-40B4-BE49-F238E27FC236}">
                              <a16:creationId xmlns:a16="http://schemas.microsoft.com/office/drawing/2014/main" id="{CC70278F-E804-4122-BE39-311C86E2C2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06642" y="4143808"/>
                          <a:ext cx="1035050" cy="1049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8544ABB2-7E7B-41F0-B1CF-1899E84AA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2986"/>
              </p:ext>
            </p:extLst>
          </p:nvPr>
        </p:nvGraphicFramePr>
        <p:xfrm>
          <a:off x="2182872" y="5579004"/>
          <a:ext cx="1065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914400" progId="Equation.DSMT4">
                  <p:embed/>
                </p:oleObj>
              </mc:Choice>
              <mc:Fallback>
                <p:oleObj name="Equation" r:id="rId22" imgW="901440" imgH="9144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CC70278F-E804-4122-BE39-311C86E2C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82872" y="5579004"/>
                        <a:ext cx="1065212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DEE8C51E-880F-41FE-9993-632D38995F14}"/>
              </a:ext>
            </a:extLst>
          </p:cNvPr>
          <p:cNvSpPr txBox="1"/>
          <p:nvPr/>
        </p:nvSpPr>
        <p:spPr>
          <a:xfrm>
            <a:off x="2327665" y="570008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C987BFFD-7DA4-4ECF-95A8-A4D5EDE3AD0F}"/>
              </a:ext>
            </a:extLst>
          </p:cNvPr>
          <p:cNvSpPr txBox="1"/>
          <p:nvPr/>
        </p:nvSpPr>
        <p:spPr>
          <a:xfrm>
            <a:off x="2768390" y="625552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69CC0B21-DEC6-44BE-943F-462C897DE445}"/>
              </a:ext>
            </a:extLst>
          </p:cNvPr>
          <p:cNvSpPr txBox="1"/>
          <p:nvPr/>
        </p:nvSpPr>
        <p:spPr>
          <a:xfrm>
            <a:off x="2701552" y="5691817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42F13466-BC8D-44CA-A084-9B4C29F41DFF}"/>
              </a:ext>
            </a:extLst>
          </p:cNvPr>
          <p:cNvSpPr txBox="1"/>
          <p:nvPr/>
        </p:nvSpPr>
        <p:spPr>
          <a:xfrm>
            <a:off x="2334946" y="623510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40F3E65F-2F5E-430E-A827-0890BD0AE369}"/>
              </a:ext>
            </a:extLst>
          </p:cNvPr>
          <p:cNvCxnSpPr>
            <a:cxnSpLocks/>
          </p:cNvCxnSpPr>
          <p:nvPr/>
        </p:nvCxnSpPr>
        <p:spPr>
          <a:xfrm>
            <a:off x="1927123" y="2837229"/>
            <a:ext cx="7938337" cy="0"/>
          </a:xfrm>
          <a:prstGeom prst="straightConnector1">
            <a:avLst/>
          </a:prstGeom>
          <a:ln w="41275">
            <a:gradFill>
              <a:gsLst>
                <a:gs pos="64000">
                  <a:schemeClr val="accent2"/>
                </a:gs>
                <a:gs pos="0">
                  <a:schemeClr val="accent1"/>
                </a:gs>
                <a:gs pos="31000">
                  <a:schemeClr val="accent2"/>
                </a:gs>
                <a:gs pos="99115">
                  <a:srgbClr val="002060"/>
                </a:gs>
              </a:gsLst>
              <a:lin ang="0" scaled="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EADFD7F-C797-4307-8CDB-71D6365D5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86861"/>
              </p:ext>
            </p:extLst>
          </p:nvPr>
        </p:nvGraphicFramePr>
        <p:xfrm>
          <a:off x="5124632" y="2231311"/>
          <a:ext cx="7858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03040" progId="Equation.DSMT4">
                  <p:embed/>
                </p:oleObj>
              </mc:Choice>
              <mc:Fallback>
                <p:oleObj name="Equation" r:id="rId24" imgW="36828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196520-650F-445E-9A22-F9AB848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4632" y="2231311"/>
                        <a:ext cx="7858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A0944015-2E7A-4698-99E4-7347B6DE2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84362"/>
              </p:ext>
            </p:extLst>
          </p:nvPr>
        </p:nvGraphicFramePr>
        <p:xfrm>
          <a:off x="5028588" y="3149961"/>
          <a:ext cx="977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560" imgH="279360" progId="Equation.DSMT4">
                  <p:embed/>
                </p:oleObj>
              </mc:Choice>
              <mc:Fallback>
                <p:oleObj name="Equation" r:id="rId26" imgW="736560" imgH="2793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522D3197-F0B0-42D0-B4EA-B0BE0F466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28588" y="3149961"/>
                        <a:ext cx="97790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413EEB63-26CA-40D2-A323-D24216AE5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13103"/>
              </p:ext>
            </p:extLst>
          </p:nvPr>
        </p:nvGraphicFramePr>
        <p:xfrm>
          <a:off x="6038492" y="3021869"/>
          <a:ext cx="1316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0360" imgH="457200" progId="Equation.DSMT4">
                  <p:embed/>
                </p:oleObj>
              </mc:Choice>
              <mc:Fallback>
                <p:oleObj name="Equation" r:id="rId28" imgW="990360" imgH="45720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A0944015-2E7A-4698-99E4-7347B6DE2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38492" y="3021869"/>
                        <a:ext cx="1316037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CuadroTexto 72">
            <a:extLst>
              <a:ext uri="{FF2B5EF4-FFF2-40B4-BE49-F238E27FC236}">
                <a16:creationId xmlns:a16="http://schemas.microsoft.com/office/drawing/2014/main" id="{63B14F35-C344-4E0E-9CCC-148EA9F55834}"/>
              </a:ext>
            </a:extLst>
          </p:cNvPr>
          <p:cNvSpPr txBox="1"/>
          <p:nvPr/>
        </p:nvSpPr>
        <p:spPr>
          <a:xfrm>
            <a:off x="6688361" y="3769209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74" name="CuadroTexto 73">
            <a:extLst>
              <a:ext uri="{FF2B5EF4-FFF2-40B4-BE49-F238E27FC236}">
                <a16:creationId xmlns:a16="http://schemas.microsoft.com/office/drawing/2014/main" id="{FE5ED6C9-F548-4B56-9DF9-41932E2A0820}"/>
              </a:ext>
            </a:extLst>
          </p:cNvPr>
          <p:cNvSpPr txBox="1"/>
          <p:nvPr/>
        </p:nvSpPr>
        <p:spPr>
          <a:xfrm>
            <a:off x="8768631" y="3798632"/>
            <a:ext cx="47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0A6D0506-2F5E-43E6-B27A-BD89837721E3}"/>
              </a:ext>
            </a:extLst>
          </p:cNvPr>
          <p:cNvSpPr txBox="1"/>
          <p:nvPr/>
        </p:nvSpPr>
        <p:spPr>
          <a:xfrm>
            <a:off x="9217814" y="6474734"/>
            <a:ext cx="861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A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</p:txBody>
      </p:sp>
    </p:spTree>
    <p:extLst>
      <p:ext uri="{BB962C8B-B14F-4D97-AF65-F5344CB8AC3E}">
        <p14:creationId xmlns:p14="http://schemas.microsoft.com/office/powerpoint/2010/main" val="52912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5" grpId="0"/>
      <p:bldP spid="54" grpId="0"/>
      <p:bldP spid="56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>
            <a:extLst>
              <a:ext uri="{FF2B5EF4-FFF2-40B4-BE49-F238E27FC236}">
                <a16:creationId xmlns:a16="http://schemas.microsoft.com/office/drawing/2014/main" id="{6507933B-B4E5-4CE5-A359-79BED744F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07112" y="0"/>
            <a:ext cx="4701926" cy="3987902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5F7C24EA-E872-4A78-B3D4-3DA701949D58}"/>
              </a:ext>
            </a:extLst>
          </p:cNvPr>
          <p:cNvSpPr txBox="1"/>
          <p:nvPr/>
        </p:nvSpPr>
        <p:spPr>
          <a:xfrm>
            <a:off x="3418138" y="404267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47E151C8-ABE9-42F7-AB91-752F9C2A5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1190"/>
              </p:ext>
            </p:extLst>
          </p:nvPr>
        </p:nvGraphicFramePr>
        <p:xfrm>
          <a:off x="3267727" y="6064325"/>
          <a:ext cx="758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196520-650F-445E-9A22-F9AB848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727" y="6064325"/>
                        <a:ext cx="7588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9ABAD954-276C-4E38-8943-00428F7B4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15547"/>
              </p:ext>
            </p:extLst>
          </p:nvPr>
        </p:nvGraphicFramePr>
        <p:xfrm>
          <a:off x="7778750" y="1646238"/>
          <a:ext cx="325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47E151C8-ABE9-42F7-AB91-752F9C2A5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8750" y="1646238"/>
                        <a:ext cx="3254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21">
            <a:extLst>
              <a:ext uri="{FF2B5EF4-FFF2-40B4-BE49-F238E27FC236}">
                <a16:creationId xmlns:a16="http://schemas.microsoft.com/office/drawing/2014/main" id="{79B61676-A12B-4D7F-A453-774AFD571F3B}"/>
              </a:ext>
            </a:extLst>
          </p:cNvPr>
          <p:cNvSpPr>
            <a:spLocks noEditPoints="1"/>
          </p:cNvSpPr>
          <p:nvPr/>
        </p:nvSpPr>
        <p:spPr bwMode="auto">
          <a:xfrm rot="3663732">
            <a:off x="1840305" y="2661249"/>
            <a:ext cx="5346838" cy="4505459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0">
                <a:srgbClr val="7030A0"/>
              </a:gs>
              <a:gs pos="5600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2C03146A-4FE8-44AD-A9E1-0879141813B1}"/>
              </a:ext>
            </a:extLst>
          </p:cNvPr>
          <p:cNvSpPr/>
          <p:nvPr/>
        </p:nvSpPr>
        <p:spPr>
          <a:xfrm>
            <a:off x="9733908" y="759936"/>
            <a:ext cx="95410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¿</a:t>
            </a:r>
            <a:r>
              <a:rPr lang="es-AR" sz="4000" b="1" i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40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Rectángulo 22">
            <a:extLst>
              <a:ext uri="{FF2B5EF4-FFF2-40B4-BE49-F238E27FC236}">
                <a16:creationId xmlns:a16="http://schemas.microsoft.com/office/drawing/2014/main" id="{56A6DBD0-E5FF-49C2-A825-0EC68A3B38A0}"/>
              </a:ext>
            </a:extLst>
          </p:cNvPr>
          <p:cNvSpPr/>
          <p:nvPr/>
        </p:nvSpPr>
        <p:spPr>
          <a:xfrm>
            <a:off x="10685179" y="700901"/>
            <a:ext cx="107753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¿</a:t>
            </a:r>
            <a:r>
              <a:rPr lang="es-AR" sz="4400" b="1" i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AR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FF0CA7BE-98E8-47F1-8F4B-A317FE6B6C11}"/>
              </a:ext>
            </a:extLst>
          </p:cNvPr>
          <p:cNvSpPr txBox="1"/>
          <p:nvPr/>
        </p:nvSpPr>
        <p:spPr>
          <a:xfrm flipH="1">
            <a:off x="9449562" y="1546732"/>
            <a:ext cx="3318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b="1" dirty="0">
                <a:solidFill>
                  <a:srgbClr val="002060"/>
                </a:solidFill>
              </a:rPr>
              <a:t>¿Son conmutables? </a:t>
            </a:r>
          </a:p>
        </p:txBody>
      </p:sp>
      <p:pic>
        <p:nvPicPr>
          <p:cNvPr id="26" name="Imagen 25">
            <a:extLst>
              <a:ext uri="{FF2B5EF4-FFF2-40B4-BE49-F238E27FC236}">
                <a16:creationId xmlns:a16="http://schemas.microsoft.com/office/drawing/2014/main" id="{A3C8B33B-79A5-4DC6-9CC3-5F57B18DFA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96840" y="1707641"/>
            <a:ext cx="4543425" cy="3390900"/>
          </a:xfrm>
          <a:prstGeom prst="rect">
            <a:avLst/>
          </a:prstGeom>
        </p:spPr>
      </p:pic>
      <p:sp>
        <p:nvSpPr>
          <p:cNvPr id="12" name="Freeform 21">
            <a:extLst>
              <a:ext uri="{FF2B5EF4-FFF2-40B4-BE49-F238E27FC236}">
                <a16:creationId xmlns:a16="http://schemas.microsoft.com/office/drawing/2014/main" id="{087E81DA-1DCA-4EB9-ABF9-02AB68847AD9}"/>
              </a:ext>
            </a:extLst>
          </p:cNvPr>
          <p:cNvSpPr>
            <a:spLocks noEditPoints="1"/>
          </p:cNvSpPr>
          <p:nvPr/>
        </p:nvSpPr>
        <p:spPr bwMode="auto">
          <a:xfrm rot="20671846" flipV="1">
            <a:off x="2271537" y="450183"/>
            <a:ext cx="2552700" cy="2124075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67000">
                <a:srgbClr val="98777B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pic>
        <p:nvPicPr>
          <p:cNvPr id="28" name="Imagen 27">
            <a:extLst>
              <a:ext uri="{FF2B5EF4-FFF2-40B4-BE49-F238E27FC236}">
                <a16:creationId xmlns:a16="http://schemas.microsoft.com/office/drawing/2014/main" id="{DC7D043E-39CC-4416-BDE5-69C98A8CCC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24092" y="2600404"/>
            <a:ext cx="4238625" cy="4057650"/>
          </a:xfrm>
          <a:prstGeom prst="rect">
            <a:avLst/>
          </a:prstGeom>
        </p:spPr>
      </p:pic>
      <p:sp>
        <p:nvSpPr>
          <p:cNvPr id="14" name="Freeform 21">
            <a:extLst>
              <a:ext uri="{FF2B5EF4-FFF2-40B4-BE49-F238E27FC236}">
                <a16:creationId xmlns:a16="http://schemas.microsoft.com/office/drawing/2014/main" id="{2E1D793B-1A5A-4A07-AD91-6CB8608CEDCF}"/>
              </a:ext>
            </a:extLst>
          </p:cNvPr>
          <p:cNvSpPr>
            <a:spLocks noEditPoints="1"/>
          </p:cNvSpPr>
          <p:nvPr/>
        </p:nvSpPr>
        <p:spPr bwMode="auto">
          <a:xfrm rot="19334097" flipV="1">
            <a:off x="6333031" y="1469500"/>
            <a:ext cx="2552700" cy="2124075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0">
                <a:srgbClr val="7030A0"/>
              </a:gs>
              <a:gs pos="75000">
                <a:srgbClr val="AF5768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1D3FACE3-F21C-475F-A96F-DCB41F5F8ACA}"/>
              </a:ext>
            </a:extLst>
          </p:cNvPr>
          <p:cNvSpPr txBox="1"/>
          <p:nvPr/>
        </p:nvSpPr>
        <p:spPr>
          <a:xfrm>
            <a:off x="4849249" y="349884"/>
            <a:ext cx="6740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1800" u="sng" dirty="0">
                <a:solidFill>
                  <a:srgbClr val="0563C1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hlinkClick r:id="rId9"/>
              </a:rPr>
              <a:t>https://www.geogebra.org/m/qdnwvnf2</a:t>
            </a:r>
            <a:endParaRPr lang="es-AR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9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12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n 15">
            <a:extLst>
              <a:ext uri="{FF2B5EF4-FFF2-40B4-BE49-F238E27FC236}">
                <a16:creationId xmlns:a16="http://schemas.microsoft.com/office/drawing/2014/main" id="{179BFD93-EBE3-4608-A236-7DA6B0E4AF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6227" y="3932902"/>
            <a:ext cx="5875704" cy="2925097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60D185F2-2D2D-402C-BACC-DB9934053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2503" y="785056"/>
            <a:ext cx="6146994" cy="3652684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E19295FE-ADF7-42CB-8AD4-D6742859AD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3078726" cy="3281642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7EB4B4A-045D-46B5-B62A-F66CE1837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63153"/>
              </p:ext>
            </p:extLst>
          </p:nvPr>
        </p:nvGraphicFramePr>
        <p:xfrm>
          <a:off x="3459190" y="5490037"/>
          <a:ext cx="758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47E151C8-ABE9-42F7-AB91-752F9C2A5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9190" y="5490037"/>
                        <a:ext cx="7588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>
            <a:extLst>
              <a:ext uri="{FF2B5EF4-FFF2-40B4-BE49-F238E27FC236}">
                <a16:creationId xmlns:a16="http://schemas.microsoft.com/office/drawing/2014/main" id="{4566EA73-3D3D-4DDE-BA92-8C9FF310C76D}"/>
              </a:ext>
            </a:extLst>
          </p:cNvPr>
          <p:cNvSpPr/>
          <p:nvPr/>
        </p:nvSpPr>
        <p:spPr>
          <a:xfrm>
            <a:off x="9704208" y="346958"/>
            <a:ext cx="95410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¿</a:t>
            </a:r>
            <a:r>
              <a:rPr lang="es-AR" sz="4000" b="1" i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40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3022EDCA-C3D0-4CCF-9A27-C5860DE5D868}"/>
              </a:ext>
            </a:extLst>
          </p:cNvPr>
          <p:cNvSpPr/>
          <p:nvPr/>
        </p:nvSpPr>
        <p:spPr>
          <a:xfrm>
            <a:off x="10631399" y="195854"/>
            <a:ext cx="107753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¿</a:t>
            </a:r>
            <a:r>
              <a:rPr lang="es-AR" sz="4400" b="1" i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AR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27EFAF7-516F-4A7C-A224-5EE046F7B656}"/>
              </a:ext>
            </a:extLst>
          </p:cNvPr>
          <p:cNvSpPr txBox="1"/>
          <p:nvPr/>
        </p:nvSpPr>
        <p:spPr>
          <a:xfrm flipH="1">
            <a:off x="8891500" y="1058072"/>
            <a:ext cx="3318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b="1" dirty="0">
                <a:solidFill>
                  <a:srgbClr val="002060"/>
                </a:solidFill>
              </a:rPr>
              <a:t>¿Son conmutables?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FE280D25-E960-49B7-BA44-09ABE1A4F7FC}"/>
              </a:ext>
            </a:extLst>
          </p:cNvPr>
          <p:cNvSpPr txBox="1"/>
          <p:nvPr/>
        </p:nvSpPr>
        <p:spPr>
          <a:xfrm>
            <a:off x="4026552" y="247514"/>
            <a:ext cx="47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" name="Freeform 21">
            <a:extLst>
              <a:ext uri="{FF2B5EF4-FFF2-40B4-BE49-F238E27FC236}">
                <a16:creationId xmlns:a16="http://schemas.microsoft.com/office/drawing/2014/main" id="{8A3E60FE-33EA-4F46-BF40-0778D29C8DE0}"/>
              </a:ext>
            </a:extLst>
          </p:cNvPr>
          <p:cNvSpPr>
            <a:spLocks noEditPoints="1"/>
          </p:cNvSpPr>
          <p:nvPr/>
        </p:nvSpPr>
        <p:spPr bwMode="auto">
          <a:xfrm rot="21159058" flipV="1">
            <a:off x="2613156" y="254804"/>
            <a:ext cx="2552700" cy="2124075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63700">
                <a:srgbClr val="548797"/>
              </a:gs>
              <a:gs pos="0">
                <a:schemeClr val="accent6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" name="Freeform 21">
            <a:extLst>
              <a:ext uri="{FF2B5EF4-FFF2-40B4-BE49-F238E27FC236}">
                <a16:creationId xmlns:a16="http://schemas.microsoft.com/office/drawing/2014/main" id="{B5903E7A-6315-4DB8-BA9F-E2943938EA2C}"/>
              </a:ext>
            </a:extLst>
          </p:cNvPr>
          <p:cNvSpPr>
            <a:spLocks noEditPoints="1"/>
          </p:cNvSpPr>
          <p:nvPr/>
        </p:nvSpPr>
        <p:spPr bwMode="auto">
          <a:xfrm rot="153243" flipV="1">
            <a:off x="5800199" y="2980920"/>
            <a:ext cx="2552700" cy="2124075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77000">
                <a:srgbClr val="9FB32F"/>
              </a:gs>
              <a:gs pos="1000">
                <a:schemeClr val="accent4"/>
              </a:gs>
              <a:gs pos="100000">
                <a:schemeClr val="accent6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8054681-D36F-4051-8230-B63FF9B8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07643"/>
              </p:ext>
            </p:extLst>
          </p:nvPr>
        </p:nvGraphicFramePr>
        <p:xfrm>
          <a:off x="7530582" y="4300018"/>
          <a:ext cx="2984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9ABAD954-276C-4E38-8943-00428F7B4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0582" y="4300018"/>
                        <a:ext cx="2984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B72F076A-7B3A-4FD0-A96E-8349C52AB923}"/>
              </a:ext>
            </a:extLst>
          </p:cNvPr>
          <p:cNvSpPr txBox="1"/>
          <p:nvPr/>
        </p:nvSpPr>
        <p:spPr>
          <a:xfrm>
            <a:off x="5749466" y="120409"/>
            <a:ext cx="6105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18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hlinkClick r:id="rId9"/>
              </a:rPr>
              <a:t>https://www.geogebra.org/m/tt7y984w</a:t>
            </a:r>
            <a:endParaRPr lang="es-AR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Freeform 21">
            <a:extLst>
              <a:ext uri="{FF2B5EF4-FFF2-40B4-BE49-F238E27FC236}">
                <a16:creationId xmlns:a16="http://schemas.microsoft.com/office/drawing/2014/main" id="{7D48AEFE-097E-4E8D-B156-EDD9FB2A7DD6}"/>
              </a:ext>
            </a:extLst>
          </p:cNvPr>
          <p:cNvSpPr>
            <a:spLocks noEditPoints="1"/>
          </p:cNvSpPr>
          <p:nvPr/>
        </p:nvSpPr>
        <p:spPr bwMode="auto">
          <a:xfrm rot="3884033">
            <a:off x="1471025" y="2874309"/>
            <a:ext cx="5169786" cy="2900551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gradFill>
            <a:gsLst>
              <a:gs pos="0">
                <a:schemeClr val="accent4"/>
              </a:gs>
              <a:gs pos="56000">
                <a:schemeClr val="accent6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6311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6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4" name="Conector recto 113">
            <a:extLst>
              <a:ext uri="{FF2B5EF4-FFF2-40B4-BE49-F238E27FC236}">
                <a16:creationId xmlns:a16="http://schemas.microsoft.com/office/drawing/2014/main" id="{11D97429-3768-4F1E-AD98-1B7D0732B964}"/>
              </a:ext>
            </a:extLst>
          </p:cNvPr>
          <p:cNvCxnSpPr/>
          <p:nvPr/>
        </p:nvCxnSpPr>
        <p:spPr>
          <a:xfrm>
            <a:off x="3568720" y="550985"/>
            <a:ext cx="11430" cy="342000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Conector recto de flecha 60">
            <a:extLst>
              <a:ext uri="{FF2B5EF4-FFF2-40B4-BE49-F238E27FC236}">
                <a16:creationId xmlns:a16="http://schemas.microsoft.com/office/drawing/2014/main" id="{C828E46F-A369-45A7-93F9-71AE3FC09CBD}"/>
              </a:ext>
            </a:extLst>
          </p:cNvPr>
          <p:cNvCxnSpPr>
            <a:cxnSpLocks/>
          </p:cNvCxnSpPr>
          <p:nvPr/>
        </p:nvCxnSpPr>
        <p:spPr>
          <a:xfrm>
            <a:off x="2415785" y="1799492"/>
            <a:ext cx="1141505" cy="1815206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upo 55">
            <a:extLst>
              <a:ext uri="{FF2B5EF4-FFF2-40B4-BE49-F238E27FC236}">
                <a16:creationId xmlns:a16="http://schemas.microsoft.com/office/drawing/2014/main" id="{B514C3A0-C13C-4235-9859-4B6B44CF73F1}"/>
              </a:ext>
            </a:extLst>
          </p:cNvPr>
          <p:cNvGrpSpPr/>
          <p:nvPr/>
        </p:nvGrpSpPr>
        <p:grpSpPr>
          <a:xfrm rot="10800000">
            <a:off x="3561101" y="2331599"/>
            <a:ext cx="8245" cy="1283100"/>
            <a:chOff x="3561100" y="2208505"/>
            <a:chExt cx="8245" cy="1283100"/>
          </a:xfrm>
        </p:grpSpPr>
        <p:cxnSp>
          <p:nvCxnSpPr>
            <p:cNvPr id="57" name="Conector recto de flecha 56">
              <a:extLst>
                <a:ext uri="{FF2B5EF4-FFF2-40B4-BE49-F238E27FC236}">
                  <a16:creationId xmlns:a16="http://schemas.microsoft.com/office/drawing/2014/main" id="{50FFCDC2-E0C6-4B47-B4EC-147478E39BEA}"/>
                </a:ext>
              </a:extLst>
            </p:cNvPr>
            <p:cNvCxnSpPr/>
            <p:nvPr/>
          </p:nvCxnSpPr>
          <p:spPr>
            <a:xfrm flipV="1">
              <a:off x="3569345" y="30596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cto de flecha 57">
              <a:extLst>
                <a:ext uri="{FF2B5EF4-FFF2-40B4-BE49-F238E27FC236}">
                  <a16:creationId xmlns:a16="http://schemas.microsoft.com/office/drawing/2014/main" id="{D68D74B7-56A4-4244-AC39-A72C8DA3B6D5}"/>
                </a:ext>
              </a:extLst>
            </p:cNvPr>
            <p:cNvCxnSpPr/>
            <p:nvPr/>
          </p:nvCxnSpPr>
          <p:spPr>
            <a:xfrm flipV="1">
              <a:off x="3561725" y="262907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ector recto de flecha 58">
              <a:extLst>
                <a:ext uri="{FF2B5EF4-FFF2-40B4-BE49-F238E27FC236}">
                  <a16:creationId xmlns:a16="http://schemas.microsoft.com/office/drawing/2014/main" id="{C2891B69-E0CA-430C-A23D-D0975BE628A5}"/>
                </a:ext>
              </a:extLst>
            </p:cNvPr>
            <p:cNvCxnSpPr/>
            <p:nvPr/>
          </p:nvCxnSpPr>
          <p:spPr>
            <a:xfrm flipV="1">
              <a:off x="3561100" y="22085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prstDash val="dash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Paralelogramo 8">
            <a:extLst>
              <a:ext uri="{FF2B5EF4-FFF2-40B4-BE49-F238E27FC236}">
                <a16:creationId xmlns:a16="http://schemas.microsoft.com/office/drawing/2014/main" id="{10051A28-1148-43A0-B2E3-860E6965E858}"/>
              </a:ext>
            </a:extLst>
          </p:cNvPr>
          <p:cNvSpPr>
            <a:spLocks noChangeAspect="1"/>
          </p:cNvSpPr>
          <p:nvPr/>
        </p:nvSpPr>
        <p:spPr>
          <a:xfrm>
            <a:off x="-135706" y="1322552"/>
            <a:ext cx="5673590" cy="1245549"/>
          </a:xfrm>
          <a:prstGeom prst="parallelogram">
            <a:avLst>
              <a:gd name="adj" fmla="val 120652"/>
            </a:avLst>
          </a:prstGeom>
          <a:solidFill>
            <a:schemeClr val="bg1">
              <a:lumMod val="5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C67E0D56-0690-4810-B0BE-73E8F0454F22}"/>
              </a:ext>
            </a:extLst>
          </p:cNvPr>
          <p:cNvSpPr txBox="1"/>
          <p:nvPr/>
        </p:nvSpPr>
        <p:spPr>
          <a:xfrm>
            <a:off x="4127382" y="32668"/>
            <a:ext cx="3315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REFLEXIÓN SOBRE UN PLANO</a:t>
            </a:r>
          </a:p>
        </p:txBody>
      </p:sp>
      <p:sp>
        <p:nvSpPr>
          <p:cNvPr id="7" name="Paralelogramo 6">
            <a:extLst>
              <a:ext uri="{FF2B5EF4-FFF2-40B4-BE49-F238E27FC236}">
                <a16:creationId xmlns:a16="http://schemas.microsoft.com/office/drawing/2014/main" id="{AC892D57-F041-4F65-B395-7006A85CBB55}"/>
              </a:ext>
            </a:extLst>
          </p:cNvPr>
          <p:cNvSpPr/>
          <p:nvPr/>
        </p:nvSpPr>
        <p:spPr>
          <a:xfrm>
            <a:off x="1312985" y="1529862"/>
            <a:ext cx="2205601" cy="539261"/>
          </a:xfrm>
          <a:prstGeom prst="parallelogram">
            <a:avLst>
              <a:gd name="adj" fmla="val 120652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19B65950-CDAF-4139-900E-5A435CA95683}"/>
              </a:ext>
            </a:extLst>
          </p:cNvPr>
          <p:cNvCxnSpPr/>
          <p:nvPr/>
        </p:nvCxnSpPr>
        <p:spPr>
          <a:xfrm flipV="1">
            <a:off x="2415785" y="125730"/>
            <a:ext cx="0" cy="16737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6FA8DA4F-2C7E-4E22-BE47-0612A24375A5}"/>
              </a:ext>
            </a:extLst>
          </p:cNvPr>
          <p:cNvCxnSpPr/>
          <p:nvPr/>
        </p:nvCxnSpPr>
        <p:spPr>
          <a:xfrm flipH="1">
            <a:off x="982980" y="1799492"/>
            <a:ext cx="1432805" cy="138662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C6387BD3-7BFB-4AA6-AF4B-3D962160F633}"/>
              </a:ext>
            </a:extLst>
          </p:cNvPr>
          <p:cNvCxnSpPr/>
          <p:nvPr/>
        </p:nvCxnSpPr>
        <p:spPr>
          <a:xfrm>
            <a:off x="2415785" y="1799492"/>
            <a:ext cx="2556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26">
            <a:extLst>
              <a:ext uri="{FF2B5EF4-FFF2-40B4-BE49-F238E27FC236}">
                <a16:creationId xmlns:a16="http://schemas.microsoft.com/office/drawing/2014/main" id="{6DB10961-CA1C-486D-9C3E-6514D494444D}"/>
              </a:ext>
            </a:extLst>
          </p:cNvPr>
          <p:cNvGrpSpPr/>
          <p:nvPr/>
        </p:nvGrpSpPr>
        <p:grpSpPr>
          <a:xfrm>
            <a:off x="1834415" y="1807853"/>
            <a:ext cx="569940" cy="545416"/>
            <a:chOff x="1834415" y="2950853"/>
            <a:chExt cx="569940" cy="545416"/>
          </a:xfrm>
        </p:grpSpPr>
        <p:cxnSp>
          <p:nvCxnSpPr>
            <p:cNvPr id="16" name="Conector recto de flecha 15">
              <a:extLst>
                <a:ext uri="{FF2B5EF4-FFF2-40B4-BE49-F238E27FC236}">
                  <a16:creationId xmlns:a16="http://schemas.microsoft.com/office/drawing/2014/main" id="{EFE1686A-5D27-4A77-923A-942C705F8275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2116355" y="2950853"/>
              <a:ext cx="288000" cy="278716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cto de flecha 16">
              <a:extLst>
                <a:ext uri="{FF2B5EF4-FFF2-40B4-BE49-F238E27FC236}">
                  <a16:creationId xmlns:a16="http://schemas.microsoft.com/office/drawing/2014/main" id="{9873E5C3-93C2-4165-9B04-86B94CDBAA4D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1834415" y="3217553"/>
              <a:ext cx="288000" cy="278716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upo 27">
            <a:extLst>
              <a:ext uri="{FF2B5EF4-FFF2-40B4-BE49-F238E27FC236}">
                <a16:creationId xmlns:a16="http://schemas.microsoft.com/office/drawing/2014/main" id="{C85EC3F4-FC66-4105-8905-ADA2F4B38EC7}"/>
              </a:ext>
            </a:extLst>
          </p:cNvPr>
          <p:cNvGrpSpPr/>
          <p:nvPr/>
        </p:nvGrpSpPr>
        <p:grpSpPr>
          <a:xfrm>
            <a:off x="1844285" y="2349304"/>
            <a:ext cx="1725060" cy="14068"/>
            <a:chOff x="1844285" y="3492304"/>
            <a:chExt cx="1725060" cy="14068"/>
          </a:xfrm>
        </p:grpSpPr>
        <p:cxnSp>
          <p:nvCxnSpPr>
            <p:cNvPr id="19" name="Conector recto de flecha 18">
              <a:extLst>
                <a:ext uri="{FF2B5EF4-FFF2-40B4-BE49-F238E27FC236}">
                  <a16:creationId xmlns:a16="http://schemas.microsoft.com/office/drawing/2014/main" id="{796915E8-9AF9-4F78-ADE3-191BE8805776}"/>
                </a:ext>
              </a:extLst>
            </p:cNvPr>
            <p:cNvCxnSpPr/>
            <p:nvPr/>
          </p:nvCxnSpPr>
          <p:spPr>
            <a:xfrm>
              <a:off x="1844285" y="350256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cto de flecha 19">
              <a:extLst>
                <a:ext uri="{FF2B5EF4-FFF2-40B4-BE49-F238E27FC236}">
                  <a16:creationId xmlns:a16="http://schemas.microsoft.com/office/drawing/2014/main" id="{ACD8EDDF-B187-42D7-9CBB-945FF71BAD5E}"/>
                </a:ext>
              </a:extLst>
            </p:cNvPr>
            <p:cNvCxnSpPr/>
            <p:nvPr/>
          </p:nvCxnSpPr>
          <p:spPr>
            <a:xfrm>
              <a:off x="2271005" y="349494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cto de flecha 20">
              <a:extLst>
                <a:ext uri="{FF2B5EF4-FFF2-40B4-BE49-F238E27FC236}">
                  <a16:creationId xmlns:a16="http://schemas.microsoft.com/office/drawing/2014/main" id="{DD9C7D68-2738-4EF6-8686-40F8AEA69B75}"/>
                </a:ext>
              </a:extLst>
            </p:cNvPr>
            <p:cNvCxnSpPr/>
            <p:nvPr/>
          </p:nvCxnSpPr>
          <p:spPr>
            <a:xfrm>
              <a:off x="2705345" y="3506372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cto de flecha 21">
              <a:extLst>
                <a:ext uri="{FF2B5EF4-FFF2-40B4-BE49-F238E27FC236}">
                  <a16:creationId xmlns:a16="http://schemas.microsoft.com/office/drawing/2014/main" id="{84B20300-11A2-4C6F-B29D-3503E3FF3B76}"/>
                </a:ext>
              </a:extLst>
            </p:cNvPr>
            <p:cNvCxnSpPr/>
            <p:nvPr/>
          </p:nvCxnSpPr>
          <p:spPr>
            <a:xfrm>
              <a:off x="3137345" y="3492304"/>
              <a:ext cx="432000" cy="0"/>
            </a:xfrm>
            <a:prstGeom prst="straightConnector1">
              <a:avLst/>
            </a:prstGeom>
            <a:ln w="9525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upo 28">
            <a:extLst>
              <a:ext uri="{FF2B5EF4-FFF2-40B4-BE49-F238E27FC236}">
                <a16:creationId xmlns:a16="http://schemas.microsoft.com/office/drawing/2014/main" id="{39540F2A-E889-4462-A221-EB46AB9763D2}"/>
              </a:ext>
            </a:extLst>
          </p:cNvPr>
          <p:cNvGrpSpPr/>
          <p:nvPr/>
        </p:nvGrpSpPr>
        <p:grpSpPr>
          <a:xfrm>
            <a:off x="3561100" y="1065505"/>
            <a:ext cx="8245" cy="1283100"/>
            <a:chOff x="3561100" y="2208505"/>
            <a:chExt cx="8245" cy="1283100"/>
          </a:xfrm>
        </p:grpSpPr>
        <p:cxnSp>
          <p:nvCxnSpPr>
            <p:cNvPr id="24" name="Conector recto de flecha 23">
              <a:extLst>
                <a:ext uri="{FF2B5EF4-FFF2-40B4-BE49-F238E27FC236}">
                  <a16:creationId xmlns:a16="http://schemas.microsoft.com/office/drawing/2014/main" id="{3F70B17A-F6A0-4CA1-9D95-718A7E5905C0}"/>
                </a:ext>
              </a:extLst>
            </p:cNvPr>
            <p:cNvCxnSpPr/>
            <p:nvPr/>
          </p:nvCxnSpPr>
          <p:spPr>
            <a:xfrm flipV="1">
              <a:off x="3569345" y="30596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cto de flecha 24">
              <a:extLst>
                <a:ext uri="{FF2B5EF4-FFF2-40B4-BE49-F238E27FC236}">
                  <a16:creationId xmlns:a16="http://schemas.microsoft.com/office/drawing/2014/main" id="{05198B51-7171-4F1E-8141-ABBF812A5AAE}"/>
                </a:ext>
              </a:extLst>
            </p:cNvPr>
            <p:cNvCxnSpPr/>
            <p:nvPr/>
          </p:nvCxnSpPr>
          <p:spPr>
            <a:xfrm flipV="1">
              <a:off x="3561725" y="262907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cto de flecha 25">
              <a:extLst>
                <a:ext uri="{FF2B5EF4-FFF2-40B4-BE49-F238E27FC236}">
                  <a16:creationId xmlns:a16="http://schemas.microsoft.com/office/drawing/2014/main" id="{2434978F-81F5-4E80-8F32-384125846A25}"/>
                </a:ext>
              </a:extLst>
            </p:cNvPr>
            <p:cNvCxnSpPr/>
            <p:nvPr/>
          </p:nvCxnSpPr>
          <p:spPr>
            <a:xfrm flipV="1">
              <a:off x="3561100" y="2208505"/>
              <a:ext cx="0" cy="432000"/>
            </a:xfrm>
            <a:prstGeom prst="straightConnector1">
              <a:avLst/>
            </a:prstGeom>
            <a:ln w="9525">
              <a:solidFill>
                <a:schemeClr val="accent1">
                  <a:lumMod val="75000"/>
                </a:schemeClr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EC94F803-58F5-4D7A-8534-838C7E55A185}"/>
              </a:ext>
            </a:extLst>
          </p:cNvPr>
          <p:cNvCxnSpPr>
            <a:cxnSpLocks/>
          </p:cNvCxnSpPr>
          <p:nvPr/>
        </p:nvCxnSpPr>
        <p:spPr>
          <a:xfrm flipV="1">
            <a:off x="2415785" y="1102670"/>
            <a:ext cx="1153560" cy="705183"/>
          </a:xfrm>
          <a:prstGeom prst="straightConnector1">
            <a:avLst/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CuadroTexto 33">
            <a:extLst>
              <a:ext uri="{FF2B5EF4-FFF2-40B4-BE49-F238E27FC236}">
                <a16:creationId xmlns:a16="http://schemas.microsoft.com/office/drawing/2014/main" id="{657425E0-A531-4BDE-9689-76A5C2BED65F}"/>
              </a:ext>
            </a:extLst>
          </p:cNvPr>
          <p:cNvSpPr txBox="1"/>
          <p:nvPr/>
        </p:nvSpPr>
        <p:spPr>
          <a:xfrm>
            <a:off x="6142599" y="1343037"/>
            <a:ext cx="5227813" cy="40011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s-AR" sz="2000" b="1" dirty="0"/>
              <a:t>REFLEXIÓN SOBRE EL PLANO COORDENADO </a:t>
            </a:r>
            <a:r>
              <a:rPr lang="es-AR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s-AR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CC1AD16E-0576-4568-B4B9-336262179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89907"/>
              </p:ext>
            </p:extLst>
          </p:nvPr>
        </p:nvGraphicFramePr>
        <p:xfrm>
          <a:off x="6230166" y="635778"/>
          <a:ext cx="155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CC4940B-BE66-4006-9478-69CD9A6E9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0166" y="635778"/>
                        <a:ext cx="155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1162B761-5B78-4EEA-B8E6-5D6CA2A30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21825"/>
              </p:ext>
            </p:extLst>
          </p:nvPr>
        </p:nvGraphicFramePr>
        <p:xfrm>
          <a:off x="6231660" y="2032941"/>
          <a:ext cx="1428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CC1AD16E-0576-4568-B4B9-336262179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660" y="2032941"/>
                        <a:ext cx="14287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60B06708-6F97-45D5-B31F-5D66313E4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02798"/>
              </p:ext>
            </p:extLst>
          </p:nvPr>
        </p:nvGraphicFramePr>
        <p:xfrm>
          <a:off x="7639222" y="2021011"/>
          <a:ext cx="1133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9222" y="2021011"/>
                        <a:ext cx="11334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C05AE189-A7A4-4297-A870-500EEDCD5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29344"/>
              </p:ext>
            </p:extLst>
          </p:nvPr>
        </p:nvGraphicFramePr>
        <p:xfrm>
          <a:off x="6208733" y="2638751"/>
          <a:ext cx="1822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711000" progId="Equation.DSMT4">
                  <p:embed/>
                </p:oleObj>
              </mc:Choice>
              <mc:Fallback>
                <p:oleObj name="Equation" r:id="rId8" imgW="9396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8733" y="2638751"/>
                        <a:ext cx="18224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C9AE4AE5-1C89-4DB6-92E4-E8FC9069D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55401"/>
              </p:ext>
            </p:extLst>
          </p:nvPr>
        </p:nvGraphicFramePr>
        <p:xfrm>
          <a:off x="6913685" y="2676057"/>
          <a:ext cx="2460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672840" progId="Equation.DSMT4">
                  <p:embed/>
                </p:oleObj>
              </mc:Choice>
              <mc:Fallback>
                <p:oleObj name="Equation" r:id="rId10" imgW="126720" imgH="67284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C05AE189-A7A4-4297-A870-500EEDCD5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3685" y="2676057"/>
                        <a:ext cx="246063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3E31B77E-65DA-4F35-9824-37A32643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92689"/>
              </p:ext>
            </p:extLst>
          </p:nvPr>
        </p:nvGraphicFramePr>
        <p:xfrm>
          <a:off x="7307906" y="2676056"/>
          <a:ext cx="2460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672840" progId="Equation.DSMT4">
                  <p:embed/>
                </p:oleObj>
              </mc:Choice>
              <mc:Fallback>
                <p:oleObj name="Equation" r:id="rId12" imgW="126720" imgH="6728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C9AE4AE5-1C89-4DB6-92E4-E8FC9069D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7906" y="2676056"/>
                        <a:ext cx="246063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0AB5C7CD-CF3A-45A7-A7B8-8D2E13650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53443"/>
              </p:ext>
            </p:extLst>
          </p:nvPr>
        </p:nvGraphicFramePr>
        <p:xfrm>
          <a:off x="7550432" y="2674745"/>
          <a:ext cx="3698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672840" progId="Equation.DSMT4">
                  <p:embed/>
                </p:oleObj>
              </mc:Choice>
              <mc:Fallback>
                <p:oleObj name="Equation" r:id="rId14" imgW="190440" imgH="6728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C9AE4AE5-1C89-4DB6-92E4-E8FC9069D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0432" y="2674745"/>
                        <a:ext cx="369887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66481E37-5D70-45FF-9098-B844E489F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10904"/>
              </p:ext>
            </p:extLst>
          </p:nvPr>
        </p:nvGraphicFramePr>
        <p:xfrm>
          <a:off x="6206260" y="4181695"/>
          <a:ext cx="2266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53800" progId="Equation.DSMT4">
                  <p:embed/>
                </p:oleObj>
              </mc:Choice>
              <mc:Fallback>
                <p:oleObj name="Equation" r:id="rId16" imgW="1168200" imgH="2538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1162B761-5B78-4EEA-B8E6-5D6CA2A30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6260" y="4181695"/>
                        <a:ext cx="22669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ECB796DA-0E90-401F-B9A0-0A3731B21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82940"/>
              </p:ext>
            </p:extLst>
          </p:nvPr>
        </p:nvGraphicFramePr>
        <p:xfrm>
          <a:off x="6206260" y="4834455"/>
          <a:ext cx="1454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228600" progId="Equation.DSMT4">
                  <p:embed/>
                </p:oleObj>
              </mc:Choice>
              <mc:Fallback>
                <p:oleObj name="Equation" r:id="rId18" imgW="749160" imgH="2286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66481E37-5D70-45FF-9098-B844E489F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06260" y="4834455"/>
                        <a:ext cx="14541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adroTexto 52">
            <a:extLst>
              <a:ext uri="{FF2B5EF4-FFF2-40B4-BE49-F238E27FC236}">
                <a16:creationId xmlns:a16="http://schemas.microsoft.com/office/drawing/2014/main" id="{2571D7F8-871D-4940-9C42-454DB7C82707}"/>
              </a:ext>
            </a:extLst>
          </p:cNvPr>
          <p:cNvSpPr txBox="1"/>
          <p:nvPr/>
        </p:nvSpPr>
        <p:spPr>
          <a:xfrm>
            <a:off x="6188318" y="5544622"/>
            <a:ext cx="504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Todo el plano coordenado </a:t>
            </a:r>
            <a:r>
              <a:rPr lang="es-A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s-AR" dirty="0"/>
              <a:t> es invariante frente a 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5" name="Estrella de 5 puntas 70">
            <a:extLst>
              <a:ext uri="{FF2B5EF4-FFF2-40B4-BE49-F238E27FC236}">
                <a16:creationId xmlns:a16="http://schemas.microsoft.com/office/drawing/2014/main" id="{80604F1E-F162-4429-836E-DD0061F1977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BEB18C57-5874-4F61-A237-D0D765290AFD}"/>
              </a:ext>
            </a:extLst>
          </p:cNvPr>
          <p:cNvSpPr txBox="1"/>
          <p:nvPr/>
        </p:nvSpPr>
        <p:spPr>
          <a:xfrm>
            <a:off x="785079" y="279346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189FFFF3-899C-4FCF-B1BF-19CF9C304780}"/>
              </a:ext>
            </a:extLst>
          </p:cNvPr>
          <p:cNvSpPr txBox="1"/>
          <p:nvPr/>
        </p:nvSpPr>
        <p:spPr>
          <a:xfrm>
            <a:off x="4935700" y="159066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8" name="CuadroTexto 67">
            <a:extLst>
              <a:ext uri="{FF2B5EF4-FFF2-40B4-BE49-F238E27FC236}">
                <a16:creationId xmlns:a16="http://schemas.microsoft.com/office/drawing/2014/main" id="{233884E6-170D-47A9-8319-809F1797430D}"/>
              </a:ext>
            </a:extLst>
          </p:cNvPr>
          <p:cNvSpPr txBox="1"/>
          <p:nvPr/>
        </p:nvSpPr>
        <p:spPr>
          <a:xfrm>
            <a:off x="2069613" y="23277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95DBFED-1A91-4159-99DA-350138C1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232"/>
              </p:ext>
            </p:extLst>
          </p:nvPr>
        </p:nvGraphicFramePr>
        <p:xfrm>
          <a:off x="3048154" y="1042183"/>
          <a:ext cx="215424" cy="30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48154" y="1042183"/>
                        <a:ext cx="215424" cy="30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BF995AE5-8D01-473A-970F-4B5470E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3739"/>
              </p:ext>
            </p:extLst>
          </p:nvPr>
        </p:nvGraphicFramePr>
        <p:xfrm>
          <a:off x="2538124" y="2848760"/>
          <a:ext cx="582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95DBFED-1A91-4159-99DA-350138C1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8124" y="2848760"/>
                        <a:ext cx="5826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upo 114">
            <a:extLst>
              <a:ext uri="{FF2B5EF4-FFF2-40B4-BE49-F238E27FC236}">
                <a16:creationId xmlns:a16="http://schemas.microsoft.com/office/drawing/2014/main" id="{C2067C04-A63E-414D-9F2B-4B06A7849B89}"/>
              </a:ext>
            </a:extLst>
          </p:cNvPr>
          <p:cNvGrpSpPr/>
          <p:nvPr/>
        </p:nvGrpSpPr>
        <p:grpSpPr>
          <a:xfrm>
            <a:off x="0" y="3798987"/>
            <a:ext cx="4758138" cy="3042782"/>
            <a:chOff x="0" y="3798987"/>
            <a:chExt cx="4758138" cy="3042782"/>
          </a:xfrm>
        </p:grpSpPr>
        <p:cxnSp>
          <p:nvCxnSpPr>
            <p:cNvPr id="92" name="Conector recto 91">
              <a:extLst>
                <a:ext uri="{FF2B5EF4-FFF2-40B4-BE49-F238E27FC236}">
                  <a16:creationId xmlns:a16="http://schemas.microsoft.com/office/drawing/2014/main" id="{B9E1FFA4-5299-4666-AFC5-425A0D2BCB43}"/>
                </a:ext>
              </a:extLst>
            </p:cNvPr>
            <p:cNvCxnSpPr/>
            <p:nvPr/>
          </p:nvCxnSpPr>
          <p:spPr>
            <a:xfrm>
              <a:off x="0" y="5501519"/>
              <a:ext cx="4343400" cy="0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cto de flecha 68">
              <a:extLst>
                <a:ext uri="{FF2B5EF4-FFF2-40B4-BE49-F238E27FC236}">
                  <a16:creationId xmlns:a16="http://schemas.microsoft.com/office/drawing/2014/main" id="{27F56E4A-87E1-4EFD-98DF-04149B464048}"/>
                </a:ext>
              </a:extLst>
            </p:cNvPr>
            <p:cNvCxnSpPr/>
            <p:nvPr/>
          </p:nvCxnSpPr>
          <p:spPr>
            <a:xfrm flipV="1">
              <a:off x="1950965" y="3821430"/>
              <a:ext cx="0" cy="16737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cto de flecha 69">
              <a:extLst>
                <a:ext uri="{FF2B5EF4-FFF2-40B4-BE49-F238E27FC236}">
                  <a16:creationId xmlns:a16="http://schemas.microsoft.com/office/drawing/2014/main" id="{00E0CBEC-C169-4528-96B6-E60A82B207CA}"/>
                </a:ext>
              </a:extLst>
            </p:cNvPr>
            <p:cNvCxnSpPr/>
            <p:nvPr/>
          </p:nvCxnSpPr>
          <p:spPr>
            <a:xfrm>
              <a:off x="1950965" y="5495192"/>
              <a:ext cx="2556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CuadroTexto 70">
              <a:extLst>
                <a:ext uri="{FF2B5EF4-FFF2-40B4-BE49-F238E27FC236}">
                  <a16:creationId xmlns:a16="http://schemas.microsoft.com/office/drawing/2014/main" id="{9DB76D61-683F-4492-92DD-C5CF4DB30FD6}"/>
                </a:ext>
              </a:extLst>
            </p:cNvPr>
            <p:cNvSpPr txBox="1"/>
            <p:nvPr/>
          </p:nvSpPr>
          <p:spPr>
            <a:xfrm>
              <a:off x="4470880" y="528636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2" name="CuadroTexto 71">
              <a:extLst>
                <a:ext uri="{FF2B5EF4-FFF2-40B4-BE49-F238E27FC236}">
                  <a16:creationId xmlns:a16="http://schemas.microsoft.com/office/drawing/2014/main" id="{5AD544F7-352D-48D4-8FB3-8078F87E5679}"/>
                </a:ext>
              </a:extLst>
            </p:cNvPr>
            <p:cNvSpPr txBox="1"/>
            <p:nvPr/>
          </p:nvSpPr>
          <p:spPr>
            <a:xfrm>
              <a:off x="1627653" y="3798987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73" name="Grupo 72">
              <a:extLst>
                <a:ext uri="{FF2B5EF4-FFF2-40B4-BE49-F238E27FC236}">
                  <a16:creationId xmlns:a16="http://schemas.microsoft.com/office/drawing/2014/main" id="{3FAB874B-18E4-4A49-B6DA-7D018950CBFD}"/>
                </a:ext>
              </a:extLst>
            </p:cNvPr>
            <p:cNvGrpSpPr/>
            <p:nvPr/>
          </p:nvGrpSpPr>
          <p:grpSpPr>
            <a:xfrm>
              <a:off x="2021759" y="5471029"/>
              <a:ext cx="1725060" cy="14068"/>
              <a:chOff x="1844285" y="3492304"/>
              <a:chExt cx="1725060" cy="14068"/>
            </a:xfrm>
          </p:grpSpPr>
          <p:cxnSp>
            <p:nvCxnSpPr>
              <p:cNvPr id="74" name="Conector recto de flecha 73">
                <a:extLst>
                  <a:ext uri="{FF2B5EF4-FFF2-40B4-BE49-F238E27FC236}">
                    <a16:creationId xmlns:a16="http://schemas.microsoft.com/office/drawing/2014/main" id="{AC0D7688-4246-4008-A4C7-E3981FC48A6C}"/>
                  </a:ext>
                </a:extLst>
              </p:cNvPr>
              <p:cNvCxnSpPr/>
              <p:nvPr/>
            </p:nvCxnSpPr>
            <p:spPr>
              <a:xfrm>
                <a:off x="1844285" y="350256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ector recto de flecha 74">
                <a:extLst>
                  <a:ext uri="{FF2B5EF4-FFF2-40B4-BE49-F238E27FC236}">
                    <a16:creationId xmlns:a16="http://schemas.microsoft.com/office/drawing/2014/main" id="{37F5CBF0-7157-40D8-B968-7F174EAA2BF5}"/>
                  </a:ext>
                </a:extLst>
              </p:cNvPr>
              <p:cNvCxnSpPr/>
              <p:nvPr/>
            </p:nvCxnSpPr>
            <p:spPr>
              <a:xfrm>
                <a:off x="2271005" y="349494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Conector recto de flecha 75">
                <a:extLst>
                  <a:ext uri="{FF2B5EF4-FFF2-40B4-BE49-F238E27FC236}">
                    <a16:creationId xmlns:a16="http://schemas.microsoft.com/office/drawing/2014/main" id="{EF55304F-339D-4DC1-85C8-5A120EEF2F9A}"/>
                  </a:ext>
                </a:extLst>
              </p:cNvPr>
              <p:cNvCxnSpPr/>
              <p:nvPr/>
            </p:nvCxnSpPr>
            <p:spPr>
              <a:xfrm>
                <a:off x="2705345" y="3506372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ector recto de flecha 76">
                <a:extLst>
                  <a:ext uri="{FF2B5EF4-FFF2-40B4-BE49-F238E27FC236}">
                    <a16:creationId xmlns:a16="http://schemas.microsoft.com/office/drawing/2014/main" id="{E7F08143-21E5-4A7C-AFDD-084220D76903}"/>
                  </a:ext>
                </a:extLst>
              </p:cNvPr>
              <p:cNvCxnSpPr/>
              <p:nvPr/>
            </p:nvCxnSpPr>
            <p:spPr>
              <a:xfrm>
                <a:off x="3137345" y="3492304"/>
                <a:ext cx="432000" cy="0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upo 77">
              <a:extLst>
                <a:ext uri="{FF2B5EF4-FFF2-40B4-BE49-F238E27FC236}">
                  <a16:creationId xmlns:a16="http://schemas.microsoft.com/office/drawing/2014/main" id="{579F5322-75C2-4445-8919-D657BD8C3BF6}"/>
                </a:ext>
              </a:extLst>
            </p:cNvPr>
            <p:cNvGrpSpPr/>
            <p:nvPr/>
          </p:nvGrpSpPr>
          <p:grpSpPr>
            <a:xfrm>
              <a:off x="3739219" y="4141519"/>
              <a:ext cx="4103" cy="1283100"/>
              <a:chOff x="3557622" y="2208505"/>
              <a:chExt cx="4103" cy="1283100"/>
            </a:xfrm>
          </p:grpSpPr>
          <p:cxnSp>
            <p:nvCxnSpPr>
              <p:cNvPr id="79" name="Conector recto de flecha 78">
                <a:extLst>
                  <a:ext uri="{FF2B5EF4-FFF2-40B4-BE49-F238E27FC236}">
                    <a16:creationId xmlns:a16="http://schemas.microsoft.com/office/drawing/2014/main" id="{41B7E644-8A5B-4665-B7C0-ACF518B62D39}"/>
                  </a:ext>
                </a:extLst>
              </p:cNvPr>
              <p:cNvCxnSpPr/>
              <p:nvPr/>
            </p:nvCxnSpPr>
            <p:spPr>
              <a:xfrm flipV="1">
                <a:off x="3557622" y="30596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Conector recto de flecha 79">
                <a:extLst>
                  <a:ext uri="{FF2B5EF4-FFF2-40B4-BE49-F238E27FC236}">
                    <a16:creationId xmlns:a16="http://schemas.microsoft.com/office/drawing/2014/main" id="{8EB2C74A-9A50-46C5-98F5-C1ED9C31F9F6}"/>
                  </a:ext>
                </a:extLst>
              </p:cNvPr>
              <p:cNvCxnSpPr/>
              <p:nvPr/>
            </p:nvCxnSpPr>
            <p:spPr>
              <a:xfrm flipV="1">
                <a:off x="3561725" y="262907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Conector recto de flecha 80">
                <a:extLst>
                  <a:ext uri="{FF2B5EF4-FFF2-40B4-BE49-F238E27FC236}">
                    <a16:creationId xmlns:a16="http://schemas.microsoft.com/office/drawing/2014/main" id="{AF47D493-A089-476C-89C9-2604BA8268F2}"/>
                  </a:ext>
                </a:extLst>
              </p:cNvPr>
              <p:cNvCxnSpPr/>
              <p:nvPr/>
            </p:nvCxnSpPr>
            <p:spPr>
              <a:xfrm flipV="1">
                <a:off x="3561100" y="22085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upo 81">
              <a:extLst>
                <a:ext uri="{FF2B5EF4-FFF2-40B4-BE49-F238E27FC236}">
                  <a16:creationId xmlns:a16="http://schemas.microsoft.com/office/drawing/2014/main" id="{709167CC-E51A-473A-96FF-04FF7E030C72}"/>
                </a:ext>
              </a:extLst>
            </p:cNvPr>
            <p:cNvGrpSpPr/>
            <p:nvPr/>
          </p:nvGrpSpPr>
          <p:grpSpPr>
            <a:xfrm rot="10800000">
              <a:off x="3747791" y="5558669"/>
              <a:ext cx="8245" cy="1283100"/>
              <a:chOff x="3561100" y="2208505"/>
              <a:chExt cx="8245" cy="1283100"/>
            </a:xfrm>
          </p:grpSpPr>
          <p:cxnSp>
            <p:nvCxnSpPr>
              <p:cNvPr id="83" name="Conector recto de flecha 82">
                <a:extLst>
                  <a:ext uri="{FF2B5EF4-FFF2-40B4-BE49-F238E27FC236}">
                    <a16:creationId xmlns:a16="http://schemas.microsoft.com/office/drawing/2014/main" id="{72E2A0D1-8DB9-47D7-892F-E0693F770C38}"/>
                  </a:ext>
                </a:extLst>
              </p:cNvPr>
              <p:cNvCxnSpPr/>
              <p:nvPr/>
            </p:nvCxnSpPr>
            <p:spPr>
              <a:xfrm flipV="1">
                <a:off x="3569345" y="30596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Conector recto de flecha 83">
                <a:extLst>
                  <a:ext uri="{FF2B5EF4-FFF2-40B4-BE49-F238E27FC236}">
                    <a16:creationId xmlns:a16="http://schemas.microsoft.com/office/drawing/2014/main" id="{9922A659-9FBA-4E91-9C97-F4A5505F8F32}"/>
                  </a:ext>
                </a:extLst>
              </p:cNvPr>
              <p:cNvCxnSpPr/>
              <p:nvPr/>
            </p:nvCxnSpPr>
            <p:spPr>
              <a:xfrm flipV="1">
                <a:off x="3561725" y="262907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Conector recto de flecha 84">
                <a:extLst>
                  <a:ext uri="{FF2B5EF4-FFF2-40B4-BE49-F238E27FC236}">
                    <a16:creationId xmlns:a16="http://schemas.microsoft.com/office/drawing/2014/main" id="{FE35EAF4-C6AD-4D56-B837-A94117059B3D}"/>
                  </a:ext>
                </a:extLst>
              </p:cNvPr>
              <p:cNvCxnSpPr/>
              <p:nvPr/>
            </p:nvCxnSpPr>
            <p:spPr>
              <a:xfrm flipV="1">
                <a:off x="3561100" y="2208505"/>
                <a:ext cx="0" cy="432000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prstDash val="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7" name="Conector recto de flecha 86">
              <a:extLst>
                <a:ext uri="{FF2B5EF4-FFF2-40B4-BE49-F238E27FC236}">
                  <a16:creationId xmlns:a16="http://schemas.microsoft.com/office/drawing/2014/main" id="{58F13776-EFDC-4021-ADFA-98882680E8DF}"/>
                </a:ext>
              </a:extLst>
            </p:cNvPr>
            <p:cNvCxnSpPr/>
            <p:nvPr/>
          </p:nvCxnSpPr>
          <p:spPr>
            <a:xfrm flipV="1">
              <a:off x="1978415" y="4168319"/>
              <a:ext cx="1764282" cy="1312968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ector recto de flecha 88">
              <a:extLst>
                <a:ext uri="{FF2B5EF4-FFF2-40B4-BE49-F238E27FC236}">
                  <a16:creationId xmlns:a16="http://schemas.microsoft.com/office/drawing/2014/main" id="{886B07B4-103E-4755-82A2-9CEB858E63EF}"/>
                </a:ext>
              </a:extLst>
            </p:cNvPr>
            <p:cNvCxnSpPr/>
            <p:nvPr/>
          </p:nvCxnSpPr>
          <p:spPr>
            <a:xfrm>
              <a:off x="1950965" y="5495192"/>
              <a:ext cx="1807597" cy="1346577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Elipse 89">
              <a:extLst>
                <a:ext uri="{FF2B5EF4-FFF2-40B4-BE49-F238E27FC236}">
                  <a16:creationId xmlns:a16="http://schemas.microsoft.com/office/drawing/2014/main" id="{B779F01F-3B68-4EAC-9EE6-5313D642C047}"/>
                </a:ext>
              </a:extLst>
            </p:cNvPr>
            <p:cNvSpPr/>
            <p:nvPr/>
          </p:nvSpPr>
          <p:spPr>
            <a:xfrm>
              <a:off x="1902087" y="5447479"/>
              <a:ext cx="111425" cy="9737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97" name="Objeto 96">
              <a:extLst>
                <a:ext uri="{FF2B5EF4-FFF2-40B4-BE49-F238E27FC236}">
                  <a16:creationId xmlns:a16="http://schemas.microsoft.com/office/drawing/2014/main" id="{ABFD8573-FF8D-4DA7-8B7D-7218AFE83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34993"/>
                </p:ext>
              </p:extLst>
            </p:nvPr>
          </p:nvGraphicFramePr>
          <p:xfrm>
            <a:off x="3034397" y="4241774"/>
            <a:ext cx="215424" cy="30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93" name="Objeto 92">
                          <a:extLst>
                            <a:ext uri="{FF2B5EF4-FFF2-40B4-BE49-F238E27FC236}">
                              <a16:creationId xmlns:a16="http://schemas.microsoft.com/office/drawing/2014/main" id="{795DBFED-1A91-4159-99DA-350138C17B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034397" y="4241774"/>
                          <a:ext cx="215424" cy="301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to 98">
              <a:extLst>
                <a:ext uri="{FF2B5EF4-FFF2-40B4-BE49-F238E27FC236}">
                  <a16:creationId xmlns:a16="http://schemas.microsoft.com/office/drawing/2014/main" id="{B76F46D8-BDF5-4ED0-80B7-E791841F0A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006247"/>
                </p:ext>
              </p:extLst>
            </p:nvPr>
          </p:nvGraphicFramePr>
          <p:xfrm>
            <a:off x="2538123" y="6319837"/>
            <a:ext cx="5826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20" imgH="203040" progId="Equation.DSMT4">
                    <p:embed/>
                  </p:oleObj>
                </mc:Choice>
                <mc:Fallback>
                  <p:oleObj name="Equation" r:id="rId25" imgW="342720" imgH="203040" progId="Equation.DSMT4">
                    <p:embed/>
                    <p:pic>
                      <p:nvPicPr>
                        <p:cNvPr id="95" name="Objeto 94">
                          <a:extLst>
                            <a:ext uri="{FF2B5EF4-FFF2-40B4-BE49-F238E27FC236}">
                              <a16:creationId xmlns:a16="http://schemas.microsoft.com/office/drawing/2014/main" id="{BF995AE5-8D01-473A-970F-4B5470E7C2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38123" y="6319837"/>
                          <a:ext cx="58261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CuadroTexto 99">
              <a:extLst>
                <a:ext uri="{FF2B5EF4-FFF2-40B4-BE49-F238E27FC236}">
                  <a16:creationId xmlns:a16="http://schemas.microsoft.com/office/drawing/2014/main" id="{B6791BB7-84FE-4193-9D50-50A8C57B6141}"/>
                </a:ext>
              </a:extLst>
            </p:cNvPr>
            <p:cNvSpPr txBox="1"/>
            <p:nvPr/>
          </p:nvSpPr>
          <p:spPr>
            <a:xfrm>
              <a:off x="148590" y="4672233"/>
              <a:ext cx="15566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Vista de frente</a:t>
              </a:r>
            </a:p>
          </p:txBody>
        </p:sp>
      </p:grpSp>
      <p:pic>
        <p:nvPicPr>
          <p:cNvPr id="110" name="Imagen 109" descr="Imagen que contiene persona, viendo, hombre, mujer&#10;&#10;Descripción generada automáticamente">
            <a:extLst>
              <a:ext uri="{FF2B5EF4-FFF2-40B4-BE49-F238E27FC236}">
                <a16:creationId xmlns:a16="http://schemas.microsoft.com/office/drawing/2014/main" id="{F0D5CE8F-167B-4929-917B-BF63DB3520D8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7"/>
              </a:ext>
            </a:extLst>
          </a:blip>
          <a:stretch>
            <a:fillRect/>
          </a:stretch>
        </p:blipFill>
        <p:spPr>
          <a:xfrm>
            <a:off x="-84364" y="2859938"/>
            <a:ext cx="1762506" cy="1175004"/>
          </a:xfrm>
          <a:prstGeom prst="rect">
            <a:avLst/>
          </a:prstGeom>
          <a:effectLst>
            <a:softEdge rad="254000"/>
          </a:effectLst>
        </p:spPr>
      </p:pic>
      <p:cxnSp>
        <p:nvCxnSpPr>
          <p:cNvPr id="86" name="Conector recto de flecha 85">
            <a:extLst>
              <a:ext uri="{FF2B5EF4-FFF2-40B4-BE49-F238E27FC236}">
                <a16:creationId xmlns:a16="http://schemas.microsoft.com/office/drawing/2014/main" id="{59CE8044-62CF-4377-AA00-1B06F3F966B2}"/>
              </a:ext>
            </a:extLst>
          </p:cNvPr>
          <p:cNvCxnSpPr>
            <a:cxnSpLocks noChangeAspect="1"/>
          </p:cNvCxnSpPr>
          <p:nvPr/>
        </p:nvCxnSpPr>
        <p:spPr>
          <a:xfrm>
            <a:off x="2422761" y="1832713"/>
            <a:ext cx="432851" cy="688326"/>
          </a:xfrm>
          <a:prstGeom prst="straightConnector1">
            <a:avLst/>
          </a:prstGeom>
          <a:ln w="38100">
            <a:solidFill>
              <a:srgbClr val="FF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544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7CA81D9-4DE4-4F95-8F5F-3C4B0626F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62969"/>
              </p:ext>
            </p:extLst>
          </p:nvPr>
        </p:nvGraphicFramePr>
        <p:xfrm>
          <a:off x="587849" y="171479"/>
          <a:ext cx="5047142" cy="153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1066680" progId="Equation.DSMT4">
                  <p:embed/>
                </p:oleObj>
              </mc:Choice>
              <mc:Fallback>
                <p:oleObj name="Equation" r:id="rId2" imgW="3504960" imgH="10666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3196520-650F-445E-9A22-F9AB848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849" y="171479"/>
                        <a:ext cx="5047142" cy="153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30FF6DFD-25FC-40AC-85D4-98B99FE868EE}"/>
              </a:ext>
            </a:extLst>
          </p:cNvPr>
          <p:cNvSpPr txBox="1"/>
          <p:nvPr/>
        </p:nvSpPr>
        <p:spPr>
          <a:xfrm>
            <a:off x="5732207" y="747252"/>
            <a:ext cx="3716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Expansión no homogénea en cada eje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88CDA3B-D0FF-42DF-8FFB-6ECA3714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38793"/>
              </p:ext>
            </p:extLst>
          </p:nvPr>
        </p:nvGraphicFramePr>
        <p:xfrm>
          <a:off x="879475" y="1819275"/>
          <a:ext cx="47371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711000" progId="Equation.DSMT4">
                  <p:embed/>
                </p:oleObj>
              </mc:Choice>
              <mc:Fallback>
                <p:oleObj name="Equation" r:id="rId4" imgW="3288960" imgH="711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7CA81D9-4DE4-4F95-8F5F-3C4B0626F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475" y="1819275"/>
                        <a:ext cx="473710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2ECB8AAF-F7E2-4819-AEEC-D1E716333A37}"/>
              </a:ext>
            </a:extLst>
          </p:cNvPr>
          <p:cNvSpPr txBox="1"/>
          <p:nvPr/>
        </p:nvSpPr>
        <p:spPr>
          <a:xfrm>
            <a:off x="5684152" y="2059858"/>
            <a:ext cx="5170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Rotación sobre el eje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s-AR" dirty="0">
                <a:cs typeface="Times New Roman" panose="02020603050405020304" pitchFamily="18" charset="0"/>
              </a:rPr>
              <a:t>de</a:t>
            </a:r>
            <a:r>
              <a:rPr lang="es-AR" dirty="0"/>
              <a:t> 90° con sentido antihorari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79EFE3F-6E10-42A1-AAAF-F12665659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76626"/>
              </p:ext>
            </p:extLst>
          </p:nvPr>
        </p:nvGraphicFramePr>
        <p:xfrm>
          <a:off x="3743779" y="3137553"/>
          <a:ext cx="78644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0840" imgH="1066680" progId="Equation.DSMT4">
                  <p:embed/>
                </p:oleObj>
              </mc:Choice>
              <mc:Fallback>
                <p:oleObj name="Equation" r:id="rId6" imgW="5460840" imgH="1066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7CA81D9-4DE4-4F95-8F5F-3C4B0626F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3779" y="3137553"/>
                        <a:ext cx="7864475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4423A53-06B4-48C8-A20E-240C00B5B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7590"/>
              </p:ext>
            </p:extLst>
          </p:nvPr>
        </p:nvGraphicFramePr>
        <p:xfrm>
          <a:off x="3601599" y="4603304"/>
          <a:ext cx="79390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600" imgH="1244520" progId="Equation.DSMT4">
                  <p:embed/>
                </p:oleObj>
              </mc:Choice>
              <mc:Fallback>
                <p:oleObj name="Equation" r:id="rId8" imgW="5511600" imgH="12445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79EFE3F-6E10-42A1-AAAF-F12665659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1599" y="4603304"/>
                        <a:ext cx="7939088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4C4205BE-1194-4515-9C98-F8CF82BF158C}"/>
              </a:ext>
            </a:extLst>
          </p:cNvPr>
          <p:cNvSpPr txBox="1"/>
          <p:nvPr/>
        </p:nvSpPr>
        <p:spPr>
          <a:xfrm>
            <a:off x="9638711" y="117365"/>
            <a:ext cx="2432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NO SON CONMUTABLES</a:t>
            </a:r>
          </a:p>
        </p:txBody>
      </p:sp>
      <p:sp>
        <p:nvSpPr>
          <p:cNvPr id="9" name="Estrella de 5 puntas 70">
            <a:extLst>
              <a:ext uri="{FF2B5EF4-FFF2-40B4-BE49-F238E27FC236}">
                <a16:creationId xmlns:a16="http://schemas.microsoft.com/office/drawing/2014/main" id="{5FEC8794-BCF3-4A91-ABD6-DC959FAB308C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40CC45E-A73F-4E48-AB4A-1E8022E7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14856"/>
              </p:ext>
            </p:extLst>
          </p:nvPr>
        </p:nvGraphicFramePr>
        <p:xfrm>
          <a:off x="443684" y="5247829"/>
          <a:ext cx="2751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4423A53-06B4-48C8-A20E-240C00B5B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684" y="5247829"/>
                        <a:ext cx="2751138" cy="501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56BBD05-4B2F-4522-A786-2ECB2CAB0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19880"/>
              </p:ext>
            </p:extLst>
          </p:nvPr>
        </p:nvGraphicFramePr>
        <p:xfrm>
          <a:off x="448308" y="3641927"/>
          <a:ext cx="2751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53800" progId="Equation.DSMT4">
                  <p:embed/>
                </p:oleObj>
              </mc:Choice>
              <mc:Fallback>
                <p:oleObj name="Equation" r:id="rId12" imgW="138420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40CC45E-A73F-4E48-AB4A-1E8022E7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308" y="3641927"/>
                        <a:ext cx="2751138" cy="501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928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BE2535FF-2C14-4A2D-B3B0-979B1253B255}"/>
              </a:ext>
            </a:extLst>
          </p:cNvPr>
          <p:cNvSpPr txBox="1"/>
          <p:nvPr/>
        </p:nvSpPr>
        <p:spPr>
          <a:xfrm>
            <a:off x="459728" y="662940"/>
            <a:ext cx="10634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¿Cómo encontrar las reflexiones sobre otros planos que no sean los coordenados?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E2A26C54-AEAA-4A21-9139-F84DF40C651A}"/>
              </a:ext>
            </a:extLst>
          </p:cNvPr>
          <p:cNvSpPr txBox="1"/>
          <p:nvPr/>
        </p:nvSpPr>
        <p:spPr>
          <a:xfrm>
            <a:off x="1215390" y="1809750"/>
            <a:ext cx="108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¿Existen la “reflexiones” sobre subespacios en espacios vectoriales no geométricos?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C19ED9D-AA9E-43DD-8E20-D6F693CE3B23}"/>
              </a:ext>
            </a:extLst>
          </p:cNvPr>
          <p:cNvSpPr txBox="1"/>
          <p:nvPr/>
        </p:nvSpPr>
        <p:spPr>
          <a:xfrm>
            <a:off x="7997190" y="2462837"/>
            <a:ext cx="3944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En caso de existir, ¿cómo se hallan?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85BDCA4-343E-492C-9EDC-2D984A5DAF8D}"/>
              </a:ext>
            </a:extLst>
          </p:cNvPr>
          <p:cNvSpPr txBox="1"/>
          <p:nvPr/>
        </p:nvSpPr>
        <p:spPr>
          <a:xfrm>
            <a:off x="173978" y="3222961"/>
            <a:ext cx="10223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00B050"/>
                </a:solidFill>
              </a:rPr>
              <a:t>CLAVE PARA PENSAR EN LAS RESPUESTAS A ESTOS INTERROGANTES</a:t>
            </a:r>
          </a:p>
        </p:txBody>
      </p:sp>
      <p:grpSp>
        <p:nvGrpSpPr>
          <p:cNvPr id="38" name="Grupo 37">
            <a:extLst>
              <a:ext uri="{FF2B5EF4-FFF2-40B4-BE49-F238E27FC236}">
                <a16:creationId xmlns:a16="http://schemas.microsoft.com/office/drawing/2014/main" id="{9F727CB4-0A8D-425E-99C7-687D1492B2D5}"/>
              </a:ext>
            </a:extLst>
          </p:cNvPr>
          <p:cNvGrpSpPr/>
          <p:nvPr/>
        </p:nvGrpSpPr>
        <p:grpSpPr>
          <a:xfrm>
            <a:off x="7671603" y="3814963"/>
            <a:ext cx="2243655" cy="2221429"/>
            <a:chOff x="7671603" y="3814963"/>
            <a:chExt cx="2243655" cy="2221429"/>
          </a:xfrm>
        </p:grpSpPr>
        <p:cxnSp>
          <p:nvCxnSpPr>
            <p:cNvPr id="28" name="Conector recto de flecha 27">
              <a:extLst>
                <a:ext uri="{FF2B5EF4-FFF2-40B4-BE49-F238E27FC236}">
                  <a16:creationId xmlns:a16="http://schemas.microsoft.com/office/drawing/2014/main" id="{7907904A-7A37-4F8A-AA34-4FE7327E00D1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9027084" y="4581627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lg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cto de flecha 19">
              <a:extLst>
                <a:ext uri="{FF2B5EF4-FFF2-40B4-BE49-F238E27FC236}">
                  <a16:creationId xmlns:a16="http://schemas.microsoft.com/office/drawing/2014/main" id="{BBE63421-E039-42B7-8111-018749EBAE75}"/>
                </a:ext>
              </a:extLst>
            </p:cNvPr>
            <p:cNvCxnSpPr>
              <a:cxnSpLocks/>
            </p:cNvCxnSpPr>
            <p:nvPr/>
          </p:nvCxnSpPr>
          <p:spPr>
            <a:xfrm>
              <a:off x="8557767" y="5053150"/>
              <a:ext cx="1043747" cy="0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to 9">
              <a:extLst>
                <a:ext uri="{FF2B5EF4-FFF2-40B4-BE49-F238E27FC236}">
                  <a16:creationId xmlns:a16="http://schemas.microsoft.com/office/drawing/2014/main" id="{B94223E3-E251-48E5-A4D2-DDE1EB818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421057"/>
                </p:ext>
              </p:extLst>
            </p:nvPr>
          </p:nvGraphicFramePr>
          <p:xfrm>
            <a:off x="8235129" y="4402738"/>
            <a:ext cx="225562" cy="315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77480" progId="Equation.DSMT4">
                    <p:embed/>
                  </p:oleObj>
                </mc:Choice>
                <mc:Fallback>
                  <p:oleObj name="Equation" r:id="rId2" imgW="126720" imgH="177480" progId="Equation.DSMT4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E8B228BE-FC0A-4D76-A3B0-0E66F5A291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235129" y="4402738"/>
                          <a:ext cx="225562" cy="31591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orma libre: forma 10">
              <a:extLst>
                <a:ext uri="{FF2B5EF4-FFF2-40B4-BE49-F238E27FC236}">
                  <a16:creationId xmlns:a16="http://schemas.microsoft.com/office/drawing/2014/main" id="{F2DAD9BE-1653-4871-8B7E-31B7AAAB4A27}"/>
                </a:ext>
              </a:extLst>
            </p:cNvPr>
            <p:cNvSpPr/>
            <p:nvPr/>
          </p:nvSpPr>
          <p:spPr>
            <a:xfrm>
              <a:off x="8040029" y="4326115"/>
              <a:ext cx="1215483" cy="1494264"/>
            </a:xfrm>
            <a:custGeom>
              <a:avLst/>
              <a:gdLst>
                <a:gd name="connsiteX0" fmla="*/ 301083 w 1215483"/>
                <a:gd name="connsiteY0" fmla="*/ 1572322 h 1572322"/>
                <a:gd name="connsiteX1" fmla="*/ 1215483 w 1215483"/>
                <a:gd name="connsiteY1" fmla="*/ 356839 h 1572322"/>
                <a:gd name="connsiteX2" fmla="*/ 903248 w 1215483"/>
                <a:gd name="connsiteY2" fmla="*/ 0 h 1572322"/>
                <a:gd name="connsiteX3" fmla="*/ 0 w 1215483"/>
                <a:gd name="connsiteY3" fmla="*/ 1115122 h 1572322"/>
                <a:gd name="connsiteX4" fmla="*/ 301083 w 1215483"/>
                <a:gd name="connsiteY4" fmla="*/ 1572322 h 1572322"/>
                <a:gd name="connsiteX0" fmla="*/ 278781 w 1215483"/>
                <a:gd name="connsiteY0" fmla="*/ 1538869 h 1538869"/>
                <a:gd name="connsiteX1" fmla="*/ 1215483 w 1215483"/>
                <a:gd name="connsiteY1" fmla="*/ 356839 h 1538869"/>
                <a:gd name="connsiteX2" fmla="*/ 903248 w 1215483"/>
                <a:gd name="connsiteY2" fmla="*/ 0 h 1538869"/>
                <a:gd name="connsiteX3" fmla="*/ 0 w 1215483"/>
                <a:gd name="connsiteY3" fmla="*/ 1115122 h 1538869"/>
                <a:gd name="connsiteX4" fmla="*/ 278781 w 1215483"/>
                <a:gd name="connsiteY4" fmla="*/ 1538869 h 1538869"/>
                <a:gd name="connsiteX0" fmla="*/ 301083 w 1215483"/>
                <a:gd name="connsiteY0" fmla="*/ 1494264 h 1494264"/>
                <a:gd name="connsiteX1" fmla="*/ 1215483 w 1215483"/>
                <a:gd name="connsiteY1" fmla="*/ 356839 h 1494264"/>
                <a:gd name="connsiteX2" fmla="*/ 903248 w 1215483"/>
                <a:gd name="connsiteY2" fmla="*/ 0 h 1494264"/>
                <a:gd name="connsiteX3" fmla="*/ 0 w 1215483"/>
                <a:gd name="connsiteY3" fmla="*/ 1115122 h 1494264"/>
                <a:gd name="connsiteX4" fmla="*/ 301083 w 1215483"/>
                <a:gd name="connsiteY4" fmla="*/ 1494264 h 1494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5483" h="1494264">
                  <a:moveTo>
                    <a:pt x="301083" y="1494264"/>
                  </a:moveTo>
                  <a:lnTo>
                    <a:pt x="1215483" y="356839"/>
                  </a:lnTo>
                  <a:lnTo>
                    <a:pt x="903248" y="0"/>
                  </a:lnTo>
                  <a:lnTo>
                    <a:pt x="0" y="1115122"/>
                  </a:lnTo>
                  <a:lnTo>
                    <a:pt x="301083" y="1494264"/>
                  </a:lnTo>
                  <a:close/>
                </a:path>
              </a:pathLst>
            </a:custGeom>
            <a:solidFill>
              <a:schemeClr val="accent2">
                <a:alpha val="7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12" name="Conector recto de flecha 11">
              <a:extLst>
                <a:ext uri="{FF2B5EF4-FFF2-40B4-BE49-F238E27FC236}">
                  <a16:creationId xmlns:a16="http://schemas.microsoft.com/office/drawing/2014/main" id="{106FBCA4-0738-4F56-BF7D-57040D16EF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812440" y="5289259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cto de flecha 13">
              <a:extLst>
                <a:ext uri="{FF2B5EF4-FFF2-40B4-BE49-F238E27FC236}">
                  <a16:creationId xmlns:a16="http://schemas.microsoft.com/office/drawing/2014/main" id="{992907CE-95EA-4DCB-AC34-B2AEA7EC07B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14680" y="4072762"/>
              <a:ext cx="165211" cy="979584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cto 14">
              <a:extLst>
                <a:ext uri="{FF2B5EF4-FFF2-40B4-BE49-F238E27FC236}">
                  <a16:creationId xmlns:a16="http://schemas.microsoft.com/office/drawing/2014/main" id="{36D62969-0040-4F4E-884E-873EA2000EA0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7914295" y="3884201"/>
              <a:ext cx="666139" cy="751679"/>
            </a:xfrm>
            <a:prstGeom prst="line">
              <a:avLst/>
            </a:prstGeom>
            <a:ln w="12700">
              <a:solidFill>
                <a:srgbClr val="99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to 25">
              <a:extLst>
                <a:ext uri="{FF2B5EF4-FFF2-40B4-BE49-F238E27FC236}">
                  <a16:creationId xmlns:a16="http://schemas.microsoft.com/office/drawing/2014/main" id="{800458CE-7AAC-454B-9922-BE7F3582C9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893432"/>
                </p:ext>
              </p:extLst>
            </p:nvPr>
          </p:nvGraphicFramePr>
          <p:xfrm>
            <a:off x="9076222" y="5073247"/>
            <a:ext cx="45561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280" imgH="253800" progId="Equation.DSMT4">
                    <p:embed/>
                  </p:oleObj>
                </mc:Choice>
                <mc:Fallback>
                  <p:oleObj name="Equation" r:id="rId4" imgW="368280" imgH="25380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14A14EA9-5213-4FE6-B8E4-492FFA8209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76222" y="5073247"/>
                          <a:ext cx="45561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Conector recto de flecha 7">
              <a:extLst>
                <a:ext uri="{FF2B5EF4-FFF2-40B4-BE49-F238E27FC236}">
                  <a16:creationId xmlns:a16="http://schemas.microsoft.com/office/drawing/2014/main" id="{BDF3D0B1-7E14-4E70-B5C0-37C8360E0867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7671603" y="4326115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36">
              <a:extLst>
                <a:ext uri="{FF2B5EF4-FFF2-40B4-BE49-F238E27FC236}">
                  <a16:creationId xmlns:a16="http://schemas.microsoft.com/office/drawing/2014/main" id="{32A8C630-62A1-4736-9E75-BD6DB2AFADEF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8579739" y="4586063"/>
              <a:ext cx="432000" cy="487473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olid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recto de flecha 26">
              <a:extLst>
                <a:ext uri="{FF2B5EF4-FFF2-40B4-BE49-F238E27FC236}">
                  <a16:creationId xmlns:a16="http://schemas.microsoft.com/office/drawing/2014/main" id="{7741FC97-A863-47EC-A479-2B4AADDCF330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8109755" y="3814963"/>
              <a:ext cx="888174" cy="747133"/>
            </a:xfrm>
            <a:prstGeom prst="straightConnector1">
              <a:avLst/>
            </a:prstGeom>
            <a:ln w="12700">
              <a:solidFill>
                <a:srgbClr val="9900FF"/>
              </a:solidFill>
              <a:prstDash val="lg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Estrella de 5 puntas 70">
            <a:extLst>
              <a:ext uri="{FF2B5EF4-FFF2-40B4-BE49-F238E27FC236}">
                <a16:creationId xmlns:a16="http://schemas.microsoft.com/office/drawing/2014/main" id="{B22F3481-5EFB-4F0D-8318-8523F105D24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782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24B39B96-E965-4978-963A-072468EEC3D0}"/>
              </a:ext>
            </a:extLst>
          </p:cNvPr>
          <p:cNvSpPr/>
          <p:nvPr/>
        </p:nvSpPr>
        <p:spPr>
          <a:xfrm>
            <a:off x="6546160" y="3251524"/>
            <a:ext cx="3981797" cy="115144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Forma libre: forma 24">
            <a:extLst>
              <a:ext uri="{FF2B5EF4-FFF2-40B4-BE49-F238E27FC236}">
                <a16:creationId xmlns:a16="http://schemas.microsoft.com/office/drawing/2014/main" id="{81FD5C28-3D6A-4D06-A3F9-3FD496997AD2}"/>
              </a:ext>
            </a:extLst>
          </p:cNvPr>
          <p:cNvSpPr/>
          <p:nvPr/>
        </p:nvSpPr>
        <p:spPr>
          <a:xfrm>
            <a:off x="1412756" y="1953195"/>
            <a:ext cx="3348000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BD9D830C-AC38-4C23-92E1-13B6199D2804}"/>
              </a:ext>
            </a:extLst>
          </p:cNvPr>
          <p:cNvSpPr>
            <a:spLocks noChangeAspect="1"/>
          </p:cNvSpPr>
          <p:nvPr/>
        </p:nvSpPr>
        <p:spPr>
          <a:xfrm rot="11175108">
            <a:off x="-1361812" y="-849077"/>
            <a:ext cx="6535771" cy="7261826"/>
          </a:xfrm>
          <a:custGeom>
            <a:avLst/>
            <a:gdLst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5336"/>
              <a:gd name="connsiteY0" fmla="*/ 824248 h 4082603"/>
              <a:gd name="connsiteX1" fmla="*/ 2446986 w 4855336"/>
              <a:gd name="connsiteY1" fmla="*/ 0 h 4082603"/>
              <a:gd name="connsiteX2" fmla="*/ 4855336 w 4855336"/>
              <a:gd name="connsiteY2" fmla="*/ 3103808 h 4082603"/>
              <a:gd name="connsiteX3" fmla="*/ 2743200 w 4855336"/>
              <a:gd name="connsiteY3" fmla="*/ 4082603 h 4082603"/>
              <a:gd name="connsiteX0" fmla="*/ 0 w 4855336"/>
              <a:gd name="connsiteY0" fmla="*/ 978794 h 4237149"/>
              <a:gd name="connsiteX1" fmla="*/ 2137893 w 4855336"/>
              <a:gd name="connsiteY1" fmla="*/ 0 h 4237149"/>
              <a:gd name="connsiteX2" fmla="*/ 4855336 w 4855336"/>
              <a:gd name="connsiteY2" fmla="*/ 3258354 h 4237149"/>
              <a:gd name="connsiteX3" fmla="*/ 2743200 w 4855336"/>
              <a:gd name="connsiteY3" fmla="*/ 4237149 h 4237149"/>
              <a:gd name="connsiteX0" fmla="*/ 0 w 5254581"/>
              <a:gd name="connsiteY0" fmla="*/ 978794 h 4237149"/>
              <a:gd name="connsiteX1" fmla="*/ 2137893 w 5254581"/>
              <a:gd name="connsiteY1" fmla="*/ 0 h 4237149"/>
              <a:gd name="connsiteX2" fmla="*/ 5254581 w 5254581"/>
              <a:gd name="connsiteY2" fmla="*/ 3271233 h 4237149"/>
              <a:gd name="connsiteX3" fmla="*/ 2743200 w 5254581"/>
              <a:gd name="connsiteY3" fmla="*/ 4237149 h 4237149"/>
              <a:gd name="connsiteX0" fmla="*/ 0 w 4456091"/>
              <a:gd name="connsiteY0" fmla="*/ 1931831 h 4237149"/>
              <a:gd name="connsiteX1" fmla="*/ 1339403 w 4456091"/>
              <a:gd name="connsiteY1" fmla="*/ 0 h 4237149"/>
              <a:gd name="connsiteX2" fmla="*/ 4456091 w 4456091"/>
              <a:gd name="connsiteY2" fmla="*/ 3271233 h 4237149"/>
              <a:gd name="connsiteX3" fmla="*/ 1944710 w 4456091"/>
              <a:gd name="connsiteY3" fmla="*/ 4237149 h 4237149"/>
              <a:gd name="connsiteX0" fmla="*/ 0 w 3193961"/>
              <a:gd name="connsiteY0" fmla="*/ 1931831 h 4237149"/>
              <a:gd name="connsiteX1" fmla="*/ 1339403 w 3193961"/>
              <a:gd name="connsiteY1" fmla="*/ 0 h 4237149"/>
              <a:gd name="connsiteX2" fmla="*/ 3193961 w 3193961"/>
              <a:gd name="connsiteY2" fmla="*/ 1957588 h 4237149"/>
              <a:gd name="connsiteX3" fmla="*/ 1944710 w 3193961"/>
              <a:gd name="connsiteY3" fmla="*/ 4237149 h 4237149"/>
              <a:gd name="connsiteX0" fmla="*/ 0 w 3387144"/>
              <a:gd name="connsiteY0" fmla="*/ 1931831 h 4237149"/>
              <a:gd name="connsiteX1" fmla="*/ 1339403 w 3387144"/>
              <a:gd name="connsiteY1" fmla="*/ 0 h 4237149"/>
              <a:gd name="connsiteX2" fmla="*/ 3387144 w 3387144"/>
              <a:gd name="connsiteY2" fmla="*/ 2047740 h 4237149"/>
              <a:gd name="connsiteX3" fmla="*/ 1944710 w 3387144"/>
              <a:gd name="connsiteY3" fmla="*/ 4237149 h 4237149"/>
              <a:gd name="connsiteX0" fmla="*/ 0 w 3013657"/>
              <a:gd name="connsiteY0" fmla="*/ 2408350 h 4237149"/>
              <a:gd name="connsiteX1" fmla="*/ 965916 w 3013657"/>
              <a:gd name="connsiteY1" fmla="*/ 0 h 4237149"/>
              <a:gd name="connsiteX2" fmla="*/ 3013657 w 3013657"/>
              <a:gd name="connsiteY2" fmla="*/ 2047740 h 4237149"/>
              <a:gd name="connsiteX3" fmla="*/ 1571223 w 3013657"/>
              <a:gd name="connsiteY3" fmla="*/ 4237149 h 4237149"/>
              <a:gd name="connsiteX0" fmla="*/ 0 w 2305319"/>
              <a:gd name="connsiteY0" fmla="*/ 2408350 h 4237149"/>
              <a:gd name="connsiteX1" fmla="*/ 965916 w 2305319"/>
              <a:gd name="connsiteY1" fmla="*/ 0 h 4237149"/>
              <a:gd name="connsiteX2" fmla="*/ 2305319 w 2305319"/>
              <a:gd name="connsiteY2" fmla="*/ 1352281 h 4237149"/>
              <a:gd name="connsiteX3" fmla="*/ 1571223 w 2305319"/>
              <a:gd name="connsiteY3" fmla="*/ 4237149 h 4237149"/>
              <a:gd name="connsiteX0" fmla="*/ 0 w 2382592"/>
              <a:gd name="connsiteY0" fmla="*/ 2408350 h 4237149"/>
              <a:gd name="connsiteX1" fmla="*/ 965916 w 2382592"/>
              <a:gd name="connsiteY1" fmla="*/ 0 h 4237149"/>
              <a:gd name="connsiteX2" fmla="*/ 2382592 w 2382592"/>
              <a:gd name="connsiteY2" fmla="*/ 1352281 h 4237149"/>
              <a:gd name="connsiteX3" fmla="*/ 1571223 w 2382592"/>
              <a:gd name="connsiteY3" fmla="*/ 4237149 h 4237149"/>
              <a:gd name="connsiteX0" fmla="*/ 0 w 2421229"/>
              <a:gd name="connsiteY0" fmla="*/ 2408350 h 4237149"/>
              <a:gd name="connsiteX1" fmla="*/ 965916 w 2421229"/>
              <a:gd name="connsiteY1" fmla="*/ 0 h 4237149"/>
              <a:gd name="connsiteX2" fmla="*/ 2421229 w 2421229"/>
              <a:gd name="connsiteY2" fmla="*/ 1378038 h 4237149"/>
              <a:gd name="connsiteX3" fmla="*/ 1571223 w 2421229"/>
              <a:gd name="connsiteY3" fmla="*/ 4237149 h 4237149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4" fmla="*/ 0 w 2421229"/>
              <a:gd name="connsiteY4" fmla="*/ 2408350 h 4198512"/>
              <a:gd name="connsiteX0" fmla="*/ 0 w 3542723"/>
              <a:gd name="connsiteY0" fmla="*/ 1987060 h 4198512"/>
              <a:gd name="connsiteX1" fmla="*/ 2087410 w 3542723"/>
              <a:gd name="connsiteY1" fmla="*/ 0 h 4198512"/>
              <a:gd name="connsiteX2" fmla="*/ 3542723 w 3542723"/>
              <a:gd name="connsiteY2" fmla="*/ 1378038 h 4198512"/>
              <a:gd name="connsiteX3" fmla="*/ 2602564 w 3542723"/>
              <a:gd name="connsiteY3" fmla="*/ 4198512 h 4198512"/>
              <a:gd name="connsiteX4" fmla="*/ 0 w 3542723"/>
              <a:gd name="connsiteY4" fmla="*/ 1987060 h 4198512"/>
              <a:gd name="connsiteX0" fmla="*/ 0 w 3542723"/>
              <a:gd name="connsiteY0" fmla="*/ 1987060 h 4294743"/>
              <a:gd name="connsiteX1" fmla="*/ 2087410 w 3542723"/>
              <a:gd name="connsiteY1" fmla="*/ 0 h 4294743"/>
              <a:gd name="connsiteX2" fmla="*/ 3542723 w 3542723"/>
              <a:gd name="connsiteY2" fmla="*/ 1378038 h 4294743"/>
              <a:gd name="connsiteX3" fmla="*/ 1369338 w 3542723"/>
              <a:gd name="connsiteY3" fmla="*/ 4294743 h 4294743"/>
              <a:gd name="connsiteX4" fmla="*/ 0 w 3542723"/>
              <a:gd name="connsiteY4" fmla="*/ 1987060 h 4294743"/>
              <a:gd name="connsiteX0" fmla="*/ 0 w 2824896"/>
              <a:gd name="connsiteY0" fmla="*/ 1325406 h 4294743"/>
              <a:gd name="connsiteX1" fmla="*/ 1369583 w 2824896"/>
              <a:gd name="connsiteY1" fmla="*/ 0 h 4294743"/>
              <a:gd name="connsiteX2" fmla="*/ 2824896 w 2824896"/>
              <a:gd name="connsiteY2" fmla="*/ 1378038 h 4294743"/>
              <a:gd name="connsiteX3" fmla="*/ 651511 w 2824896"/>
              <a:gd name="connsiteY3" fmla="*/ 4294743 h 4294743"/>
              <a:gd name="connsiteX4" fmla="*/ 0 w 2824896"/>
              <a:gd name="connsiteY4" fmla="*/ 1325406 h 4294743"/>
              <a:gd name="connsiteX0" fmla="*/ 0 w 3960992"/>
              <a:gd name="connsiteY0" fmla="*/ 1325406 h 4294743"/>
              <a:gd name="connsiteX1" fmla="*/ 1369583 w 3960992"/>
              <a:gd name="connsiteY1" fmla="*/ 0 h 4294743"/>
              <a:gd name="connsiteX2" fmla="*/ 3960992 w 3960992"/>
              <a:gd name="connsiteY2" fmla="*/ 631694 h 4294743"/>
              <a:gd name="connsiteX3" fmla="*/ 651511 w 3960992"/>
              <a:gd name="connsiteY3" fmla="*/ 4294743 h 4294743"/>
              <a:gd name="connsiteX4" fmla="*/ 0 w 3960992"/>
              <a:gd name="connsiteY4" fmla="*/ 1325406 h 4294743"/>
              <a:gd name="connsiteX0" fmla="*/ 0 w 3960992"/>
              <a:gd name="connsiteY0" fmla="*/ 1325406 h 4519755"/>
              <a:gd name="connsiteX1" fmla="*/ 1369583 w 3960992"/>
              <a:gd name="connsiteY1" fmla="*/ 0 h 4519755"/>
              <a:gd name="connsiteX2" fmla="*/ 3960992 w 3960992"/>
              <a:gd name="connsiteY2" fmla="*/ 631694 h 4519755"/>
              <a:gd name="connsiteX3" fmla="*/ 844589 w 3960992"/>
              <a:gd name="connsiteY3" fmla="*/ 4519755 h 4519755"/>
              <a:gd name="connsiteX4" fmla="*/ 0 w 3960992"/>
              <a:gd name="connsiteY4" fmla="*/ 1325406 h 4519755"/>
              <a:gd name="connsiteX0" fmla="*/ 0 w 3960992"/>
              <a:gd name="connsiteY0" fmla="*/ 1321378 h 4515727"/>
              <a:gd name="connsiteX1" fmla="*/ 1214553 w 3960992"/>
              <a:gd name="connsiteY1" fmla="*/ 0 h 4515727"/>
              <a:gd name="connsiteX2" fmla="*/ 3960992 w 3960992"/>
              <a:gd name="connsiteY2" fmla="*/ 627666 h 4515727"/>
              <a:gd name="connsiteX3" fmla="*/ 844589 w 3960992"/>
              <a:gd name="connsiteY3" fmla="*/ 4515727 h 4515727"/>
              <a:gd name="connsiteX4" fmla="*/ 0 w 3960992"/>
              <a:gd name="connsiteY4" fmla="*/ 1321378 h 4515727"/>
              <a:gd name="connsiteX0" fmla="*/ 0 w 3960992"/>
              <a:gd name="connsiteY0" fmla="*/ 1332778 h 4527127"/>
              <a:gd name="connsiteX1" fmla="*/ 1200349 w 3960992"/>
              <a:gd name="connsiteY1" fmla="*/ 0 h 4527127"/>
              <a:gd name="connsiteX2" fmla="*/ 3960992 w 3960992"/>
              <a:gd name="connsiteY2" fmla="*/ 639066 h 4527127"/>
              <a:gd name="connsiteX3" fmla="*/ 844589 w 3960992"/>
              <a:gd name="connsiteY3" fmla="*/ 4527127 h 4527127"/>
              <a:gd name="connsiteX4" fmla="*/ 0 w 3960992"/>
              <a:gd name="connsiteY4" fmla="*/ 1332778 h 4527127"/>
              <a:gd name="connsiteX0" fmla="*/ 0 w 3960992"/>
              <a:gd name="connsiteY0" fmla="*/ 1355577 h 4549926"/>
              <a:gd name="connsiteX1" fmla="*/ 1171939 w 3960992"/>
              <a:gd name="connsiteY1" fmla="*/ 0 h 4549926"/>
              <a:gd name="connsiteX2" fmla="*/ 3960992 w 3960992"/>
              <a:gd name="connsiteY2" fmla="*/ 661865 h 4549926"/>
              <a:gd name="connsiteX3" fmla="*/ 844589 w 3960992"/>
              <a:gd name="connsiteY3" fmla="*/ 4549926 h 4549926"/>
              <a:gd name="connsiteX4" fmla="*/ 0 w 3960992"/>
              <a:gd name="connsiteY4" fmla="*/ 1355577 h 4549926"/>
              <a:gd name="connsiteX0" fmla="*/ 0 w 4211608"/>
              <a:gd name="connsiteY0" fmla="*/ 1551458 h 4549926"/>
              <a:gd name="connsiteX1" fmla="*/ 1422555 w 4211608"/>
              <a:gd name="connsiteY1" fmla="*/ 0 h 4549926"/>
              <a:gd name="connsiteX2" fmla="*/ 4211608 w 4211608"/>
              <a:gd name="connsiteY2" fmla="*/ 661865 h 4549926"/>
              <a:gd name="connsiteX3" fmla="*/ 1095205 w 4211608"/>
              <a:gd name="connsiteY3" fmla="*/ 4549926 h 4549926"/>
              <a:gd name="connsiteX4" fmla="*/ 0 w 4211608"/>
              <a:gd name="connsiteY4" fmla="*/ 1551458 h 4549926"/>
              <a:gd name="connsiteX0" fmla="*/ 0 w 4168813"/>
              <a:gd name="connsiteY0" fmla="*/ 1469034 h 4549926"/>
              <a:gd name="connsiteX1" fmla="*/ 1379760 w 4168813"/>
              <a:gd name="connsiteY1" fmla="*/ 0 h 4549926"/>
              <a:gd name="connsiteX2" fmla="*/ 4168813 w 4168813"/>
              <a:gd name="connsiteY2" fmla="*/ 661865 h 4549926"/>
              <a:gd name="connsiteX3" fmla="*/ 1052410 w 4168813"/>
              <a:gd name="connsiteY3" fmla="*/ 4549926 h 4549926"/>
              <a:gd name="connsiteX4" fmla="*/ 0 w 4168813"/>
              <a:gd name="connsiteY4" fmla="*/ 1469034 h 4549926"/>
              <a:gd name="connsiteX0" fmla="*/ 0 w 4194418"/>
              <a:gd name="connsiteY0" fmla="*/ 1471839 h 4549926"/>
              <a:gd name="connsiteX1" fmla="*/ 1405365 w 4194418"/>
              <a:gd name="connsiteY1" fmla="*/ 0 h 4549926"/>
              <a:gd name="connsiteX2" fmla="*/ 4194418 w 4194418"/>
              <a:gd name="connsiteY2" fmla="*/ 661865 h 4549926"/>
              <a:gd name="connsiteX3" fmla="*/ 1078015 w 4194418"/>
              <a:gd name="connsiteY3" fmla="*/ 4549926 h 4549926"/>
              <a:gd name="connsiteX4" fmla="*/ 0 w 4194418"/>
              <a:gd name="connsiteY4" fmla="*/ 1471839 h 4549926"/>
              <a:gd name="connsiteX0" fmla="*/ 0 w 4188808"/>
              <a:gd name="connsiteY0" fmla="*/ 1471839 h 4549926"/>
              <a:gd name="connsiteX1" fmla="*/ 1405365 w 4188808"/>
              <a:gd name="connsiteY1" fmla="*/ 0 h 4549926"/>
              <a:gd name="connsiteX2" fmla="*/ 4188808 w 4188808"/>
              <a:gd name="connsiteY2" fmla="*/ 610655 h 4549926"/>
              <a:gd name="connsiteX3" fmla="*/ 1078015 w 4188808"/>
              <a:gd name="connsiteY3" fmla="*/ 4549926 h 4549926"/>
              <a:gd name="connsiteX4" fmla="*/ 0 w 4188808"/>
              <a:gd name="connsiteY4" fmla="*/ 1471839 h 4549926"/>
              <a:gd name="connsiteX0" fmla="*/ 0 w 4076204"/>
              <a:gd name="connsiteY0" fmla="*/ 1526161 h 4549926"/>
              <a:gd name="connsiteX1" fmla="*/ 1292761 w 4076204"/>
              <a:gd name="connsiteY1" fmla="*/ 0 h 4549926"/>
              <a:gd name="connsiteX2" fmla="*/ 4076204 w 4076204"/>
              <a:gd name="connsiteY2" fmla="*/ 610655 h 4549926"/>
              <a:gd name="connsiteX3" fmla="*/ 965411 w 4076204"/>
              <a:gd name="connsiteY3" fmla="*/ 4549926 h 4549926"/>
              <a:gd name="connsiteX4" fmla="*/ 0 w 4076204"/>
              <a:gd name="connsiteY4" fmla="*/ 1526161 h 4549926"/>
              <a:gd name="connsiteX0" fmla="*/ 0 w 4076204"/>
              <a:gd name="connsiteY0" fmla="*/ 1625775 h 4649540"/>
              <a:gd name="connsiteX1" fmla="*/ 1228522 w 4076204"/>
              <a:gd name="connsiteY1" fmla="*/ 0 h 4649540"/>
              <a:gd name="connsiteX2" fmla="*/ 4076204 w 4076204"/>
              <a:gd name="connsiteY2" fmla="*/ 710269 h 4649540"/>
              <a:gd name="connsiteX3" fmla="*/ 965411 w 4076204"/>
              <a:gd name="connsiteY3" fmla="*/ 4649540 h 4649540"/>
              <a:gd name="connsiteX4" fmla="*/ 0 w 4076204"/>
              <a:gd name="connsiteY4" fmla="*/ 1625775 h 4649540"/>
              <a:gd name="connsiteX0" fmla="*/ 0 w 4178705"/>
              <a:gd name="connsiteY0" fmla="*/ 1663667 h 4649540"/>
              <a:gd name="connsiteX1" fmla="*/ 1331023 w 4178705"/>
              <a:gd name="connsiteY1" fmla="*/ 0 h 4649540"/>
              <a:gd name="connsiteX2" fmla="*/ 4178705 w 4178705"/>
              <a:gd name="connsiteY2" fmla="*/ 710269 h 4649540"/>
              <a:gd name="connsiteX3" fmla="*/ 1067912 w 4178705"/>
              <a:gd name="connsiteY3" fmla="*/ 4649540 h 4649540"/>
              <a:gd name="connsiteX4" fmla="*/ 0 w 4178705"/>
              <a:gd name="connsiteY4" fmla="*/ 1663667 h 4649540"/>
              <a:gd name="connsiteX0" fmla="*/ 0 w 4184662"/>
              <a:gd name="connsiteY0" fmla="*/ 1730977 h 4649540"/>
              <a:gd name="connsiteX1" fmla="*/ 1336980 w 4184662"/>
              <a:gd name="connsiteY1" fmla="*/ 0 h 4649540"/>
              <a:gd name="connsiteX2" fmla="*/ 4184662 w 4184662"/>
              <a:gd name="connsiteY2" fmla="*/ 710269 h 4649540"/>
              <a:gd name="connsiteX3" fmla="*/ 1073869 w 4184662"/>
              <a:gd name="connsiteY3" fmla="*/ 4649540 h 4649540"/>
              <a:gd name="connsiteX4" fmla="*/ 0 w 4184662"/>
              <a:gd name="connsiteY4" fmla="*/ 1730977 h 464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84662" h="4649540">
                <a:moveTo>
                  <a:pt x="0" y="1730977"/>
                </a:moveTo>
                <a:lnTo>
                  <a:pt x="1336980" y="0"/>
                </a:lnTo>
                <a:lnTo>
                  <a:pt x="4184662" y="710269"/>
                </a:lnTo>
                <a:lnTo>
                  <a:pt x="1073869" y="4649540"/>
                </a:lnTo>
                <a:lnTo>
                  <a:pt x="0" y="1730977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1FF7ABE-5A38-4E70-B293-84839A2033C5}"/>
              </a:ext>
            </a:extLst>
          </p:cNvPr>
          <p:cNvSpPr txBox="1"/>
          <p:nvPr/>
        </p:nvSpPr>
        <p:spPr>
          <a:xfrm>
            <a:off x="392509" y="238730"/>
            <a:ext cx="801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UN SUBESPACIO DE DIMENSIÓN 1</a:t>
            </a: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102F709D-E2F5-4768-90AF-FB7FA7248885}"/>
              </a:ext>
            </a:extLst>
          </p:cNvPr>
          <p:cNvCxnSpPr>
            <a:cxnSpLocks noChangeAspect="1"/>
          </p:cNvCxnSpPr>
          <p:nvPr/>
        </p:nvCxnSpPr>
        <p:spPr>
          <a:xfrm>
            <a:off x="706725" y="1978917"/>
            <a:ext cx="3554506" cy="3571356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FCC54F70-9CDF-4A98-9C5A-C31E53A4449E}"/>
              </a:ext>
            </a:extLst>
          </p:cNvPr>
          <p:cNvCxnSpPr>
            <a:cxnSpLocks/>
          </p:cNvCxnSpPr>
          <p:nvPr/>
        </p:nvCxnSpPr>
        <p:spPr>
          <a:xfrm flipH="1" flipV="1">
            <a:off x="2756079" y="2434107"/>
            <a:ext cx="334851" cy="1895007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4FF1F5EE-5C99-4676-8BEF-2AA53349110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178968" y="2447359"/>
            <a:ext cx="1583708" cy="166760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39A83664-DF31-4A80-9962-1D9C8913372E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195353" y="4114966"/>
            <a:ext cx="1995037" cy="288000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2654713D-42AC-4FE1-8E89-FFD4453FF058}"/>
              </a:ext>
            </a:extLst>
          </p:cNvPr>
          <p:cNvSpPr/>
          <p:nvPr/>
        </p:nvSpPr>
        <p:spPr>
          <a:xfrm>
            <a:off x="1300112" y="2675446"/>
            <a:ext cx="3432311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6" name="Conector recto de flecha 35">
            <a:extLst>
              <a:ext uri="{FF2B5EF4-FFF2-40B4-BE49-F238E27FC236}">
                <a16:creationId xmlns:a16="http://schemas.microsoft.com/office/drawing/2014/main" id="{C5989EA4-5B97-4918-B453-1877D7E6ED29}"/>
              </a:ext>
            </a:extLst>
          </p:cNvPr>
          <p:cNvCxnSpPr>
            <a:cxnSpLocks/>
          </p:cNvCxnSpPr>
          <p:nvPr/>
        </p:nvCxnSpPr>
        <p:spPr>
          <a:xfrm flipH="1" flipV="1">
            <a:off x="893705" y="2219958"/>
            <a:ext cx="334851" cy="1895007"/>
          </a:xfrm>
          <a:prstGeom prst="straightConnector1">
            <a:avLst/>
          </a:prstGeom>
          <a:ln w="12700"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C039DDCA-C2C5-49AF-AA47-954B4595CB8A}"/>
              </a:ext>
            </a:extLst>
          </p:cNvPr>
          <p:cNvCxnSpPr>
            <a:cxnSpLocks/>
          </p:cNvCxnSpPr>
          <p:nvPr/>
        </p:nvCxnSpPr>
        <p:spPr>
          <a:xfrm flipH="1" flipV="1">
            <a:off x="922684" y="2172643"/>
            <a:ext cx="1839992" cy="265618"/>
          </a:xfrm>
          <a:prstGeom prst="straightConnector1">
            <a:avLst/>
          </a:prstGeom>
          <a:ln w="12700">
            <a:solidFill>
              <a:srgbClr val="00206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6DC679A4-D387-4FC9-B49F-57FBCFF094E5}"/>
              </a:ext>
            </a:extLst>
          </p:cNvPr>
          <p:cNvCxnSpPr>
            <a:cxnSpLocks noChangeAspect="1"/>
          </p:cNvCxnSpPr>
          <p:nvPr/>
        </p:nvCxnSpPr>
        <p:spPr>
          <a:xfrm>
            <a:off x="2434705" y="3722835"/>
            <a:ext cx="644949" cy="648000"/>
          </a:xfrm>
          <a:prstGeom prst="line">
            <a:avLst/>
          </a:prstGeom>
          <a:ln w="38100">
            <a:solidFill>
              <a:srgbClr val="99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8D309470-2E58-41B1-A651-B36ECB7867D1}"/>
              </a:ext>
            </a:extLst>
          </p:cNvPr>
          <p:cNvCxnSpPr>
            <a:cxnSpLocks noChangeAspect="1"/>
          </p:cNvCxnSpPr>
          <p:nvPr/>
        </p:nvCxnSpPr>
        <p:spPr>
          <a:xfrm>
            <a:off x="886984" y="2164175"/>
            <a:ext cx="1116000" cy="1121275"/>
          </a:xfrm>
          <a:prstGeom prst="line">
            <a:avLst/>
          </a:prstGeom>
          <a:ln w="28575">
            <a:solidFill>
              <a:schemeClr val="accent6">
                <a:lumMod val="40000"/>
                <a:lumOff val="60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4A509CD-A39F-4925-9C12-7FCBC6C6E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272" y="2184946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C4A509CD-A39F-4925-9C12-7FCBC6C6E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0272" y="2184946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CAAD19CE-D34D-4658-A00C-762257B2F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927" y="2142433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CAAD19CE-D34D-4658-A00C-762257B2F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7927" y="2142433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6DD5E26B-C50D-4E02-A806-009ED8074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5838" y="2142433"/>
          <a:ext cx="1316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6DD5E26B-C50D-4E02-A806-009ED8074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75838" y="2142433"/>
                        <a:ext cx="131603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5B8F4F45-56B3-4110-8CB0-51DC9DF28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2215458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5B8F4F45-56B3-4110-8CB0-51DC9DF28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1343" y="2215458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BECC541-5878-4BE8-852B-C0A71E795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691" y="2274195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BECC541-5878-4BE8-852B-C0A71E79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1691" y="2274195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ángulo 49">
            <a:extLst>
              <a:ext uri="{FF2B5EF4-FFF2-40B4-BE49-F238E27FC236}">
                <a16:creationId xmlns:a16="http://schemas.microsoft.com/office/drawing/2014/main" id="{A5193955-1F79-4089-84D0-FFB9DE7FCDFC}"/>
              </a:ext>
            </a:extLst>
          </p:cNvPr>
          <p:cNvSpPr/>
          <p:nvPr/>
        </p:nvSpPr>
        <p:spPr>
          <a:xfrm>
            <a:off x="5698435" y="2027582"/>
            <a:ext cx="847725" cy="70749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8A1A6137-A1F7-4BC8-B69F-7C3DE10C1987}"/>
              </a:ext>
            </a:extLst>
          </p:cNvPr>
          <p:cNvSpPr/>
          <p:nvPr/>
        </p:nvSpPr>
        <p:spPr>
          <a:xfrm>
            <a:off x="7348327" y="2022048"/>
            <a:ext cx="1316037" cy="70749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4" name="Rectángulo 53">
            <a:extLst>
              <a:ext uri="{FF2B5EF4-FFF2-40B4-BE49-F238E27FC236}">
                <a16:creationId xmlns:a16="http://schemas.microsoft.com/office/drawing/2014/main" id="{3DF2C3C8-A80B-4634-B22D-5D2801F5EE8F}"/>
              </a:ext>
            </a:extLst>
          </p:cNvPr>
          <p:cNvSpPr/>
          <p:nvPr/>
        </p:nvSpPr>
        <p:spPr>
          <a:xfrm>
            <a:off x="9571118" y="2022047"/>
            <a:ext cx="1799247" cy="707493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881E0A21-1117-4226-A40C-D0014E555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339" y="2920719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881E0A21-1117-4226-A40C-D0014E555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5339" y="2920719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42ADC46-2F93-4364-A63B-3263E8A3A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716" y="4298819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242ADC46-2F93-4364-A63B-3263E8A3A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4716" y="4298819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695585DE-EA89-4B7D-BB6C-91EF26055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0532" y="3640637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695585DE-EA89-4B7D-BB6C-91EF2605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0532" y="3640637"/>
                        <a:ext cx="292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47C66E13-8A53-4DDD-AAC5-91737A29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099" y="5013844"/>
          <a:ext cx="322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47C66E13-8A53-4DDD-AAC5-91737A29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0099" y="5013844"/>
                        <a:ext cx="322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E8F7C677-1FCB-4BAC-A68B-E7A445893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664" y="878168"/>
          <a:ext cx="1081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E8F7C677-1FCB-4BAC-A68B-E7A44589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15664" y="878168"/>
                        <a:ext cx="10810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298C36FB-531B-4F03-9C18-9A8582D79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1230" y="2991582"/>
          <a:ext cx="46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298C36FB-531B-4F03-9C18-9A8582D79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1230" y="2991582"/>
                        <a:ext cx="4667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3549C0-90A4-44DB-ADDF-5CDEEC5C3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0114" y="3272411"/>
          <a:ext cx="1403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469800" progId="Equation.DSMT4">
                  <p:embed/>
                </p:oleObj>
              </mc:Choice>
              <mc:Fallback>
                <p:oleObj name="Equation" r:id="rId22" imgW="609480" imgH="4698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3549C0-90A4-44DB-ADDF-5CDEEC5C3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30114" y="3272411"/>
                        <a:ext cx="14033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FB145CE-2972-4987-A641-2A65C783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076" y="3524750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28600" progId="Equation.DSMT4">
                  <p:embed/>
                </p:oleObj>
              </mc:Choice>
              <mc:Fallback>
                <p:oleObj name="Equation" r:id="rId24" imgW="368280" imgH="228600" progId="Equation.DSMT4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FB145CE-2972-4987-A641-2A65C7832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8076" y="3524750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AE7C871F-5464-46D8-9D52-85C4676D6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4766" y="3658394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14120" progId="Equation.DSMT4">
                  <p:embed/>
                </p:oleObj>
              </mc:Choice>
              <mc:Fallback>
                <p:oleObj name="Equation" r:id="rId25" imgW="126720" imgH="11412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AE7C871F-5464-46D8-9D52-85C4676D6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4766" y="3658394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A572E2B5-0CFB-4DF4-B646-BEF1D41F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1675" y="3687763"/>
          <a:ext cx="2921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01520" progId="Equation.DSMT4">
                  <p:embed/>
                </p:oleObj>
              </mc:Choice>
              <mc:Fallback>
                <p:oleObj name="Equation" r:id="rId26" imgW="126720" imgH="10152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A572E2B5-0CFB-4DF4-B646-BEF1D41F2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591675" y="3687763"/>
                        <a:ext cx="292100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F7EA1033-7C7B-40FA-A9D4-F6E965546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9129" y="3597893"/>
          <a:ext cx="292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F7EA1033-7C7B-40FA-A9D4-F6E965546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99129" y="3597893"/>
                        <a:ext cx="292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6D7F7EA7-B1ED-4F45-A9FA-3DF165CA9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5355" y="890967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228600" progId="Equation.DSMT4">
                  <p:embed/>
                </p:oleObj>
              </mc:Choice>
              <mc:Fallback>
                <p:oleObj name="Equation" r:id="rId30" imgW="812520" imgH="2286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6D7F7EA7-B1ED-4F45-A9FA-3DF165CA9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45355" y="890967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7CAD9103-5EC7-4D76-9DFB-4419AE7E8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756" y="826313"/>
          <a:ext cx="1811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304560" progId="Equation.DSMT4">
                  <p:embed/>
                </p:oleObj>
              </mc:Choice>
              <mc:Fallback>
                <p:oleObj name="Equation" r:id="rId32" imgW="787320" imgH="304560" progId="Equation.DSMT4">
                  <p:embed/>
                  <p:pic>
                    <p:nvPicPr>
                      <p:cNvPr id="82" name="Objeto 81">
                        <a:extLst>
                          <a:ext uri="{FF2B5EF4-FFF2-40B4-BE49-F238E27FC236}">
                            <a16:creationId xmlns:a16="http://schemas.microsoft.com/office/drawing/2014/main" id="{7CAD9103-5EC7-4D76-9DFB-4419AE7E8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40756" y="826313"/>
                        <a:ext cx="18113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FF8EB475-3CF8-4244-9FFB-09E1BCB58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7451" y="231241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920" imgH="228600" progId="Equation.DSMT4">
                  <p:embed/>
                </p:oleObj>
              </mc:Choice>
              <mc:Fallback>
                <p:oleObj name="Equation" r:id="rId34" imgW="79992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FF8EB475-3CF8-4244-9FFB-09E1BCB58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127451" y="231241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trella de 5 puntas 70">
            <a:extLst>
              <a:ext uri="{FF2B5EF4-FFF2-40B4-BE49-F238E27FC236}">
                <a16:creationId xmlns:a16="http://schemas.microsoft.com/office/drawing/2014/main" id="{5A60E2DA-1C90-4EAD-B0C2-C856222C4DE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18762941-6EA2-4639-90E4-E31C4E67E88E}"/>
              </a:ext>
            </a:extLst>
          </p:cNvPr>
          <p:cNvSpPr/>
          <p:nvPr/>
        </p:nvSpPr>
        <p:spPr>
          <a:xfrm rot="19077406">
            <a:off x="3047465" y="4329369"/>
            <a:ext cx="108000" cy="108000"/>
          </a:xfrm>
          <a:prstGeom prst="ellipse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CC597D0E-2977-4C65-B586-3BE9ED566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2018" y="5423419"/>
          <a:ext cx="28940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57120" imgH="228600" progId="Equation.DSMT4">
                  <p:embed/>
                </p:oleObj>
              </mc:Choice>
              <mc:Fallback>
                <p:oleObj name="Equation" r:id="rId36" imgW="125712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CC597D0E-2977-4C65-B586-3BE9ED566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82018" y="5423419"/>
                        <a:ext cx="2894013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8086D636-8E20-4E4D-9CD5-672C6A70E94F}"/>
              </a:ext>
            </a:extLst>
          </p:cNvPr>
          <p:cNvSpPr txBox="1"/>
          <p:nvPr/>
        </p:nvSpPr>
        <p:spPr>
          <a:xfrm>
            <a:off x="6793388" y="6009043"/>
            <a:ext cx="3677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ínculo general, más allá de la </a:t>
            </a:r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7E2ED53B-EC05-4FF4-B337-A478A46B03E6}"/>
              </a:ext>
            </a:extLst>
          </p:cNvPr>
          <p:cNvCxnSpPr>
            <a:cxnSpLocks noChangeAspect="1"/>
          </p:cNvCxnSpPr>
          <p:nvPr/>
        </p:nvCxnSpPr>
        <p:spPr>
          <a:xfrm>
            <a:off x="1968287" y="3251524"/>
            <a:ext cx="1116000" cy="1121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88478640-8648-4541-B860-A578C5D85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623" y="3633167"/>
          <a:ext cx="549450" cy="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48D49FAE-F0A7-4BE1-87C5-E29EC0F16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86623" y="3633167"/>
                        <a:ext cx="549450" cy="25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45">
            <a:extLst>
              <a:ext uri="{FF2B5EF4-FFF2-40B4-BE49-F238E27FC236}">
                <a16:creationId xmlns:a16="http://schemas.microsoft.com/office/drawing/2014/main" id="{ED654B03-2E34-4A1A-A6F8-CCEBD74EA4BA}"/>
              </a:ext>
            </a:extLst>
          </p:cNvPr>
          <p:cNvSpPr txBox="1"/>
          <p:nvPr/>
        </p:nvSpPr>
        <p:spPr>
          <a:xfrm>
            <a:off x="8295606" y="309306"/>
            <a:ext cx="1114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(o mayor)</a:t>
            </a:r>
          </a:p>
        </p:txBody>
      </p:sp>
    </p:spTree>
    <p:extLst>
      <p:ext uri="{BB962C8B-B14F-4D97-AF65-F5344CB8AC3E}">
        <p14:creationId xmlns:p14="http://schemas.microsoft.com/office/powerpoint/2010/main" val="341899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50" grpId="0" animBg="1"/>
      <p:bldP spid="52" grpId="0" animBg="1"/>
      <p:bldP spid="54" grpId="0" animBg="1"/>
      <p:bldP spid="2" grpId="0" animBg="1"/>
      <p:bldP spid="12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a libre: forma 24">
            <a:extLst>
              <a:ext uri="{FF2B5EF4-FFF2-40B4-BE49-F238E27FC236}">
                <a16:creationId xmlns:a16="http://schemas.microsoft.com/office/drawing/2014/main" id="{81FD5C28-3D6A-4D06-A3F9-3FD496997AD2}"/>
              </a:ext>
            </a:extLst>
          </p:cNvPr>
          <p:cNvSpPr/>
          <p:nvPr/>
        </p:nvSpPr>
        <p:spPr>
          <a:xfrm>
            <a:off x="1399504" y="2032707"/>
            <a:ext cx="3348000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BD9D830C-AC38-4C23-92E1-13B6199D2804}"/>
              </a:ext>
            </a:extLst>
          </p:cNvPr>
          <p:cNvSpPr>
            <a:spLocks noChangeAspect="1"/>
          </p:cNvSpPr>
          <p:nvPr/>
        </p:nvSpPr>
        <p:spPr>
          <a:xfrm rot="11175108">
            <a:off x="-1361812" y="-849077"/>
            <a:ext cx="6535771" cy="7261826"/>
          </a:xfrm>
          <a:custGeom>
            <a:avLst/>
            <a:gdLst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942888 h 4201243"/>
              <a:gd name="connsiteX1" fmla="*/ 2446986 w 4856965"/>
              <a:gd name="connsiteY1" fmla="*/ 118640 h 4201243"/>
              <a:gd name="connsiteX2" fmla="*/ 4855336 w 4856965"/>
              <a:gd name="connsiteY2" fmla="*/ 3222448 h 4201243"/>
              <a:gd name="connsiteX3" fmla="*/ 2743200 w 4856965"/>
              <a:gd name="connsiteY3" fmla="*/ 4201243 h 420124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6965"/>
              <a:gd name="connsiteY0" fmla="*/ 824248 h 4082603"/>
              <a:gd name="connsiteX1" fmla="*/ 2446986 w 4856965"/>
              <a:gd name="connsiteY1" fmla="*/ 0 h 4082603"/>
              <a:gd name="connsiteX2" fmla="*/ 4855336 w 4856965"/>
              <a:gd name="connsiteY2" fmla="*/ 3103808 h 4082603"/>
              <a:gd name="connsiteX3" fmla="*/ 2743200 w 4856965"/>
              <a:gd name="connsiteY3" fmla="*/ 4082603 h 4082603"/>
              <a:gd name="connsiteX0" fmla="*/ 0 w 4855336"/>
              <a:gd name="connsiteY0" fmla="*/ 824248 h 4082603"/>
              <a:gd name="connsiteX1" fmla="*/ 2446986 w 4855336"/>
              <a:gd name="connsiteY1" fmla="*/ 0 h 4082603"/>
              <a:gd name="connsiteX2" fmla="*/ 4855336 w 4855336"/>
              <a:gd name="connsiteY2" fmla="*/ 3103808 h 4082603"/>
              <a:gd name="connsiteX3" fmla="*/ 2743200 w 4855336"/>
              <a:gd name="connsiteY3" fmla="*/ 4082603 h 4082603"/>
              <a:gd name="connsiteX0" fmla="*/ 0 w 4855336"/>
              <a:gd name="connsiteY0" fmla="*/ 978794 h 4237149"/>
              <a:gd name="connsiteX1" fmla="*/ 2137893 w 4855336"/>
              <a:gd name="connsiteY1" fmla="*/ 0 h 4237149"/>
              <a:gd name="connsiteX2" fmla="*/ 4855336 w 4855336"/>
              <a:gd name="connsiteY2" fmla="*/ 3258354 h 4237149"/>
              <a:gd name="connsiteX3" fmla="*/ 2743200 w 4855336"/>
              <a:gd name="connsiteY3" fmla="*/ 4237149 h 4237149"/>
              <a:gd name="connsiteX0" fmla="*/ 0 w 5254581"/>
              <a:gd name="connsiteY0" fmla="*/ 978794 h 4237149"/>
              <a:gd name="connsiteX1" fmla="*/ 2137893 w 5254581"/>
              <a:gd name="connsiteY1" fmla="*/ 0 h 4237149"/>
              <a:gd name="connsiteX2" fmla="*/ 5254581 w 5254581"/>
              <a:gd name="connsiteY2" fmla="*/ 3271233 h 4237149"/>
              <a:gd name="connsiteX3" fmla="*/ 2743200 w 5254581"/>
              <a:gd name="connsiteY3" fmla="*/ 4237149 h 4237149"/>
              <a:gd name="connsiteX0" fmla="*/ 0 w 4456091"/>
              <a:gd name="connsiteY0" fmla="*/ 1931831 h 4237149"/>
              <a:gd name="connsiteX1" fmla="*/ 1339403 w 4456091"/>
              <a:gd name="connsiteY1" fmla="*/ 0 h 4237149"/>
              <a:gd name="connsiteX2" fmla="*/ 4456091 w 4456091"/>
              <a:gd name="connsiteY2" fmla="*/ 3271233 h 4237149"/>
              <a:gd name="connsiteX3" fmla="*/ 1944710 w 4456091"/>
              <a:gd name="connsiteY3" fmla="*/ 4237149 h 4237149"/>
              <a:gd name="connsiteX0" fmla="*/ 0 w 3193961"/>
              <a:gd name="connsiteY0" fmla="*/ 1931831 h 4237149"/>
              <a:gd name="connsiteX1" fmla="*/ 1339403 w 3193961"/>
              <a:gd name="connsiteY1" fmla="*/ 0 h 4237149"/>
              <a:gd name="connsiteX2" fmla="*/ 3193961 w 3193961"/>
              <a:gd name="connsiteY2" fmla="*/ 1957588 h 4237149"/>
              <a:gd name="connsiteX3" fmla="*/ 1944710 w 3193961"/>
              <a:gd name="connsiteY3" fmla="*/ 4237149 h 4237149"/>
              <a:gd name="connsiteX0" fmla="*/ 0 w 3387144"/>
              <a:gd name="connsiteY0" fmla="*/ 1931831 h 4237149"/>
              <a:gd name="connsiteX1" fmla="*/ 1339403 w 3387144"/>
              <a:gd name="connsiteY1" fmla="*/ 0 h 4237149"/>
              <a:gd name="connsiteX2" fmla="*/ 3387144 w 3387144"/>
              <a:gd name="connsiteY2" fmla="*/ 2047740 h 4237149"/>
              <a:gd name="connsiteX3" fmla="*/ 1944710 w 3387144"/>
              <a:gd name="connsiteY3" fmla="*/ 4237149 h 4237149"/>
              <a:gd name="connsiteX0" fmla="*/ 0 w 3013657"/>
              <a:gd name="connsiteY0" fmla="*/ 2408350 h 4237149"/>
              <a:gd name="connsiteX1" fmla="*/ 965916 w 3013657"/>
              <a:gd name="connsiteY1" fmla="*/ 0 h 4237149"/>
              <a:gd name="connsiteX2" fmla="*/ 3013657 w 3013657"/>
              <a:gd name="connsiteY2" fmla="*/ 2047740 h 4237149"/>
              <a:gd name="connsiteX3" fmla="*/ 1571223 w 3013657"/>
              <a:gd name="connsiteY3" fmla="*/ 4237149 h 4237149"/>
              <a:gd name="connsiteX0" fmla="*/ 0 w 2305319"/>
              <a:gd name="connsiteY0" fmla="*/ 2408350 h 4237149"/>
              <a:gd name="connsiteX1" fmla="*/ 965916 w 2305319"/>
              <a:gd name="connsiteY1" fmla="*/ 0 h 4237149"/>
              <a:gd name="connsiteX2" fmla="*/ 2305319 w 2305319"/>
              <a:gd name="connsiteY2" fmla="*/ 1352281 h 4237149"/>
              <a:gd name="connsiteX3" fmla="*/ 1571223 w 2305319"/>
              <a:gd name="connsiteY3" fmla="*/ 4237149 h 4237149"/>
              <a:gd name="connsiteX0" fmla="*/ 0 w 2382592"/>
              <a:gd name="connsiteY0" fmla="*/ 2408350 h 4237149"/>
              <a:gd name="connsiteX1" fmla="*/ 965916 w 2382592"/>
              <a:gd name="connsiteY1" fmla="*/ 0 h 4237149"/>
              <a:gd name="connsiteX2" fmla="*/ 2382592 w 2382592"/>
              <a:gd name="connsiteY2" fmla="*/ 1352281 h 4237149"/>
              <a:gd name="connsiteX3" fmla="*/ 1571223 w 2382592"/>
              <a:gd name="connsiteY3" fmla="*/ 4237149 h 4237149"/>
              <a:gd name="connsiteX0" fmla="*/ 0 w 2421229"/>
              <a:gd name="connsiteY0" fmla="*/ 2408350 h 4237149"/>
              <a:gd name="connsiteX1" fmla="*/ 965916 w 2421229"/>
              <a:gd name="connsiteY1" fmla="*/ 0 h 4237149"/>
              <a:gd name="connsiteX2" fmla="*/ 2421229 w 2421229"/>
              <a:gd name="connsiteY2" fmla="*/ 1378038 h 4237149"/>
              <a:gd name="connsiteX3" fmla="*/ 1571223 w 2421229"/>
              <a:gd name="connsiteY3" fmla="*/ 4237149 h 4237149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0" fmla="*/ 0 w 2421229"/>
              <a:gd name="connsiteY0" fmla="*/ 2408350 h 4198512"/>
              <a:gd name="connsiteX1" fmla="*/ 965916 w 2421229"/>
              <a:gd name="connsiteY1" fmla="*/ 0 h 4198512"/>
              <a:gd name="connsiteX2" fmla="*/ 2421229 w 2421229"/>
              <a:gd name="connsiteY2" fmla="*/ 1378038 h 4198512"/>
              <a:gd name="connsiteX3" fmla="*/ 1481070 w 2421229"/>
              <a:gd name="connsiteY3" fmla="*/ 4198512 h 4198512"/>
              <a:gd name="connsiteX4" fmla="*/ 0 w 2421229"/>
              <a:gd name="connsiteY4" fmla="*/ 2408350 h 4198512"/>
              <a:gd name="connsiteX0" fmla="*/ 0 w 3542723"/>
              <a:gd name="connsiteY0" fmla="*/ 1987060 h 4198512"/>
              <a:gd name="connsiteX1" fmla="*/ 2087410 w 3542723"/>
              <a:gd name="connsiteY1" fmla="*/ 0 h 4198512"/>
              <a:gd name="connsiteX2" fmla="*/ 3542723 w 3542723"/>
              <a:gd name="connsiteY2" fmla="*/ 1378038 h 4198512"/>
              <a:gd name="connsiteX3" fmla="*/ 2602564 w 3542723"/>
              <a:gd name="connsiteY3" fmla="*/ 4198512 h 4198512"/>
              <a:gd name="connsiteX4" fmla="*/ 0 w 3542723"/>
              <a:gd name="connsiteY4" fmla="*/ 1987060 h 4198512"/>
              <a:gd name="connsiteX0" fmla="*/ 0 w 3542723"/>
              <a:gd name="connsiteY0" fmla="*/ 1987060 h 4294743"/>
              <a:gd name="connsiteX1" fmla="*/ 2087410 w 3542723"/>
              <a:gd name="connsiteY1" fmla="*/ 0 h 4294743"/>
              <a:gd name="connsiteX2" fmla="*/ 3542723 w 3542723"/>
              <a:gd name="connsiteY2" fmla="*/ 1378038 h 4294743"/>
              <a:gd name="connsiteX3" fmla="*/ 1369338 w 3542723"/>
              <a:gd name="connsiteY3" fmla="*/ 4294743 h 4294743"/>
              <a:gd name="connsiteX4" fmla="*/ 0 w 3542723"/>
              <a:gd name="connsiteY4" fmla="*/ 1987060 h 4294743"/>
              <a:gd name="connsiteX0" fmla="*/ 0 w 2824896"/>
              <a:gd name="connsiteY0" fmla="*/ 1325406 h 4294743"/>
              <a:gd name="connsiteX1" fmla="*/ 1369583 w 2824896"/>
              <a:gd name="connsiteY1" fmla="*/ 0 h 4294743"/>
              <a:gd name="connsiteX2" fmla="*/ 2824896 w 2824896"/>
              <a:gd name="connsiteY2" fmla="*/ 1378038 h 4294743"/>
              <a:gd name="connsiteX3" fmla="*/ 651511 w 2824896"/>
              <a:gd name="connsiteY3" fmla="*/ 4294743 h 4294743"/>
              <a:gd name="connsiteX4" fmla="*/ 0 w 2824896"/>
              <a:gd name="connsiteY4" fmla="*/ 1325406 h 4294743"/>
              <a:gd name="connsiteX0" fmla="*/ 0 w 3960992"/>
              <a:gd name="connsiteY0" fmla="*/ 1325406 h 4294743"/>
              <a:gd name="connsiteX1" fmla="*/ 1369583 w 3960992"/>
              <a:gd name="connsiteY1" fmla="*/ 0 h 4294743"/>
              <a:gd name="connsiteX2" fmla="*/ 3960992 w 3960992"/>
              <a:gd name="connsiteY2" fmla="*/ 631694 h 4294743"/>
              <a:gd name="connsiteX3" fmla="*/ 651511 w 3960992"/>
              <a:gd name="connsiteY3" fmla="*/ 4294743 h 4294743"/>
              <a:gd name="connsiteX4" fmla="*/ 0 w 3960992"/>
              <a:gd name="connsiteY4" fmla="*/ 1325406 h 4294743"/>
              <a:gd name="connsiteX0" fmla="*/ 0 w 3960992"/>
              <a:gd name="connsiteY0" fmla="*/ 1325406 h 4519755"/>
              <a:gd name="connsiteX1" fmla="*/ 1369583 w 3960992"/>
              <a:gd name="connsiteY1" fmla="*/ 0 h 4519755"/>
              <a:gd name="connsiteX2" fmla="*/ 3960992 w 3960992"/>
              <a:gd name="connsiteY2" fmla="*/ 631694 h 4519755"/>
              <a:gd name="connsiteX3" fmla="*/ 844589 w 3960992"/>
              <a:gd name="connsiteY3" fmla="*/ 4519755 h 4519755"/>
              <a:gd name="connsiteX4" fmla="*/ 0 w 3960992"/>
              <a:gd name="connsiteY4" fmla="*/ 1325406 h 4519755"/>
              <a:gd name="connsiteX0" fmla="*/ 0 w 3960992"/>
              <a:gd name="connsiteY0" fmla="*/ 1321378 h 4515727"/>
              <a:gd name="connsiteX1" fmla="*/ 1214553 w 3960992"/>
              <a:gd name="connsiteY1" fmla="*/ 0 h 4515727"/>
              <a:gd name="connsiteX2" fmla="*/ 3960992 w 3960992"/>
              <a:gd name="connsiteY2" fmla="*/ 627666 h 4515727"/>
              <a:gd name="connsiteX3" fmla="*/ 844589 w 3960992"/>
              <a:gd name="connsiteY3" fmla="*/ 4515727 h 4515727"/>
              <a:gd name="connsiteX4" fmla="*/ 0 w 3960992"/>
              <a:gd name="connsiteY4" fmla="*/ 1321378 h 4515727"/>
              <a:gd name="connsiteX0" fmla="*/ 0 w 3960992"/>
              <a:gd name="connsiteY0" fmla="*/ 1332778 h 4527127"/>
              <a:gd name="connsiteX1" fmla="*/ 1200349 w 3960992"/>
              <a:gd name="connsiteY1" fmla="*/ 0 h 4527127"/>
              <a:gd name="connsiteX2" fmla="*/ 3960992 w 3960992"/>
              <a:gd name="connsiteY2" fmla="*/ 639066 h 4527127"/>
              <a:gd name="connsiteX3" fmla="*/ 844589 w 3960992"/>
              <a:gd name="connsiteY3" fmla="*/ 4527127 h 4527127"/>
              <a:gd name="connsiteX4" fmla="*/ 0 w 3960992"/>
              <a:gd name="connsiteY4" fmla="*/ 1332778 h 4527127"/>
              <a:gd name="connsiteX0" fmla="*/ 0 w 3960992"/>
              <a:gd name="connsiteY0" fmla="*/ 1355577 h 4549926"/>
              <a:gd name="connsiteX1" fmla="*/ 1171939 w 3960992"/>
              <a:gd name="connsiteY1" fmla="*/ 0 h 4549926"/>
              <a:gd name="connsiteX2" fmla="*/ 3960992 w 3960992"/>
              <a:gd name="connsiteY2" fmla="*/ 661865 h 4549926"/>
              <a:gd name="connsiteX3" fmla="*/ 844589 w 3960992"/>
              <a:gd name="connsiteY3" fmla="*/ 4549926 h 4549926"/>
              <a:gd name="connsiteX4" fmla="*/ 0 w 3960992"/>
              <a:gd name="connsiteY4" fmla="*/ 1355577 h 4549926"/>
              <a:gd name="connsiteX0" fmla="*/ 0 w 4211608"/>
              <a:gd name="connsiteY0" fmla="*/ 1551458 h 4549926"/>
              <a:gd name="connsiteX1" fmla="*/ 1422555 w 4211608"/>
              <a:gd name="connsiteY1" fmla="*/ 0 h 4549926"/>
              <a:gd name="connsiteX2" fmla="*/ 4211608 w 4211608"/>
              <a:gd name="connsiteY2" fmla="*/ 661865 h 4549926"/>
              <a:gd name="connsiteX3" fmla="*/ 1095205 w 4211608"/>
              <a:gd name="connsiteY3" fmla="*/ 4549926 h 4549926"/>
              <a:gd name="connsiteX4" fmla="*/ 0 w 4211608"/>
              <a:gd name="connsiteY4" fmla="*/ 1551458 h 4549926"/>
              <a:gd name="connsiteX0" fmla="*/ 0 w 4168813"/>
              <a:gd name="connsiteY0" fmla="*/ 1469034 h 4549926"/>
              <a:gd name="connsiteX1" fmla="*/ 1379760 w 4168813"/>
              <a:gd name="connsiteY1" fmla="*/ 0 h 4549926"/>
              <a:gd name="connsiteX2" fmla="*/ 4168813 w 4168813"/>
              <a:gd name="connsiteY2" fmla="*/ 661865 h 4549926"/>
              <a:gd name="connsiteX3" fmla="*/ 1052410 w 4168813"/>
              <a:gd name="connsiteY3" fmla="*/ 4549926 h 4549926"/>
              <a:gd name="connsiteX4" fmla="*/ 0 w 4168813"/>
              <a:gd name="connsiteY4" fmla="*/ 1469034 h 4549926"/>
              <a:gd name="connsiteX0" fmla="*/ 0 w 4194418"/>
              <a:gd name="connsiteY0" fmla="*/ 1471839 h 4549926"/>
              <a:gd name="connsiteX1" fmla="*/ 1405365 w 4194418"/>
              <a:gd name="connsiteY1" fmla="*/ 0 h 4549926"/>
              <a:gd name="connsiteX2" fmla="*/ 4194418 w 4194418"/>
              <a:gd name="connsiteY2" fmla="*/ 661865 h 4549926"/>
              <a:gd name="connsiteX3" fmla="*/ 1078015 w 4194418"/>
              <a:gd name="connsiteY3" fmla="*/ 4549926 h 4549926"/>
              <a:gd name="connsiteX4" fmla="*/ 0 w 4194418"/>
              <a:gd name="connsiteY4" fmla="*/ 1471839 h 4549926"/>
              <a:gd name="connsiteX0" fmla="*/ 0 w 4188808"/>
              <a:gd name="connsiteY0" fmla="*/ 1471839 h 4549926"/>
              <a:gd name="connsiteX1" fmla="*/ 1405365 w 4188808"/>
              <a:gd name="connsiteY1" fmla="*/ 0 h 4549926"/>
              <a:gd name="connsiteX2" fmla="*/ 4188808 w 4188808"/>
              <a:gd name="connsiteY2" fmla="*/ 610655 h 4549926"/>
              <a:gd name="connsiteX3" fmla="*/ 1078015 w 4188808"/>
              <a:gd name="connsiteY3" fmla="*/ 4549926 h 4549926"/>
              <a:gd name="connsiteX4" fmla="*/ 0 w 4188808"/>
              <a:gd name="connsiteY4" fmla="*/ 1471839 h 4549926"/>
              <a:gd name="connsiteX0" fmla="*/ 0 w 4076204"/>
              <a:gd name="connsiteY0" fmla="*/ 1526161 h 4549926"/>
              <a:gd name="connsiteX1" fmla="*/ 1292761 w 4076204"/>
              <a:gd name="connsiteY1" fmla="*/ 0 h 4549926"/>
              <a:gd name="connsiteX2" fmla="*/ 4076204 w 4076204"/>
              <a:gd name="connsiteY2" fmla="*/ 610655 h 4549926"/>
              <a:gd name="connsiteX3" fmla="*/ 965411 w 4076204"/>
              <a:gd name="connsiteY3" fmla="*/ 4549926 h 4549926"/>
              <a:gd name="connsiteX4" fmla="*/ 0 w 4076204"/>
              <a:gd name="connsiteY4" fmla="*/ 1526161 h 4549926"/>
              <a:gd name="connsiteX0" fmla="*/ 0 w 4076204"/>
              <a:gd name="connsiteY0" fmla="*/ 1625775 h 4649540"/>
              <a:gd name="connsiteX1" fmla="*/ 1228522 w 4076204"/>
              <a:gd name="connsiteY1" fmla="*/ 0 h 4649540"/>
              <a:gd name="connsiteX2" fmla="*/ 4076204 w 4076204"/>
              <a:gd name="connsiteY2" fmla="*/ 710269 h 4649540"/>
              <a:gd name="connsiteX3" fmla="*/ 965411 w 4076204"/>
              <a:gd name="connsiteY3" fmla="*/ 4649540 h 4649540"/>
              <a:gd name="connsiteX4" fmla="*/ 0 w 4076204"/>
              <a:gd name="connsiteY4" fmla="*/ 1625775 h 4649540"/>
              <a:gd name="connsiteX0" fmla="*/ 0 w 4178705"/>
              <a:gd name="connsiteY0" fmla="*/ 1663667 h 4649540"/>
              <a:gd name="connsiteX1" fmla="*/ 1331023 w 4178705"/>
              <a:gd name="connsiteY1" fmla="*/ 0 h 4649540"/>
              <a:gd name="connsiteX2" fmla="*/ 4178705 w 4178705"/>
              <a:gd name="connsiteY2" fmla="*/ 710269 h 4649540"/>
              <a:gd name="connsiteX3" fmla="*/ 1067912 w 4178705"/>
              <a:gd name="connsiteY3" fmla="*/ 4649540 h 4649540"/>
              <a:gd name="connsiteX4" fmla="*/ 0 w 4178705"/>
              <a:gd name="connsiteY4" fmla="*/ 1663667 h 4649540"/>
              <a:gd name="connsiteX0" fmla="*/ 0 w 4184662"/>
              <a:gd name="connsiteY0" fmla="*/ 1730977 h 4649540"/>
              <a:gd name="connsiteX1" fmla="*/ 1336980 w 4184662"/>
              <a:gd name="connsiteY1" fmla="*/ 0 h 4649540"/>
              <a:gd name="connsiteX2" fmla="*/ 4184662 w 4184662"/>
              <a:gd name="connsiteY2" fmla="*/ 710269 h 4649540"/>
              <a:gd name="connsiteX3" fmla="*/ 1073869 w 4184662"/>
              <a:gd name="connsiteY3" fmla="*/ 4649540 h 4649540"/>
              <a:gd name="connsiteX4" fmla="*/ 0 w 4184662"/>
              <a:gd name="connsiteY4" fmla="*/ 1730977 h 464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84662" h="4649540">
                <a:moveTo>
                  <a:pt x="0" y="1730977"/>
                </a:moveTo>
                <a:lnTo>
                  <a:pt x="1336980" y="0"/>
                </a:lnTo>
                <a:lnTo>
                  <a:pt x="4184662" y="710269"/>
                </a:lnTo>
                <a:lnTo>
                  <a:pt x="1073869" y="4649540"/>
                </a:lnTo>
                <a:lnTo>
                  <a:pt x="0" y="1730977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1FF7ABE-5A38-4E70-B293-84839A2033C5}"/>
              </a:ext>
            </a:extLst>
          </p:cNvPr>
          <p:cNvSpPr txBox="1"/>
          <p:nvPr/>
        </p:nvSpPr>
        <p:spPr>
          <a:xfrm>
            <a:off x="392509" y="238730"/>
            <a:ext cx="801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/>
              <a:t>REFLEXIÓN SOBRE UN SUBESPACIO DE DIMENSIÓN 1</a:t>
            </a: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102F709D-E2F5-4768-90AF-FB7FA7248885}"/>
              </a:ext>
            </a:extLst>
          </p:cNvPr>
          <p:cNvCxnSpPr>
            <a:cxnSpLocks noChangeAspect="1"/>
          </p:cNvCxnSpPr>
          <p:nvPr/>
        </p:nvCxnSpPr>
        <p:spPr>
          <a:xfrm>
            <a:off x="706725" y="1978917"/>
            <a:ext cx="3554506" cy="3571356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FCC54F70-9CDF-4A98-9C5A-C31E53A4449E}"/>
              </a:ext>
            </a:extLst>
          </p:cNvPr>
          <p:cNvCxnSpPr>
            <a:cxnSpLocks/>
          </p:cNvCxnSpPr>
          <p:nvPr/>
        </p:nvCxnSpPr>
        <p:spPr>
          <a:xfrm flipH="1" flipV="1">
            <a:off x="2756079" y="2434107"/>
            <a:ext cx="334851" cy="1895007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4FF1F5EE-5C99-4676-8BEF-2AA53349110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178968" y="2447359"/>
            <a:ext cx="1583708" cy="166760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39A83664-DF31-4A80-9962-1D9C8913372E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1207545" y="4114966"/>
            <a:ext cx="1839992" cy="265618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rma libre: forma 20">
            <a:extLst>
              <a:ext uri="{FF2B5EF4-FFF2-40B4-BE49-F238E27FC236}">
                <a16:creationId xmlns:a16="http://schemas.microsoft.com/office/drawing/2014/main" id="{2654713D-42AC-4FE1-8E89-FFD4453FF058}"/>
              </a:ext>
            </a:extLst>
          </p:cNvPr>
          <p:cNvSpPr/>
          <p:nvPr/>
        </p:nvSpPr>
        <p:spPr>
          <a:xfrm>
            <a:off x="1300112" y="2675446"/>
            <a:ext cx="3432311" cy="4227443"/>
          </a:xfrm>
          <a:custGeom>
            <a:avLst/>
            <a:gdLst>
              <a:gd name="connsiteX0" fmla="*/ 198782 w 3538330"/>
              <a:gd name="connsiteY0" fmla="*/ 3127513 h 4200939"/>
              <a:gd name="connsiteX1" fmla="*/ 0 w 3538330"/>
              <a:gd name="connsiteY1" fmla="*/ 4200939 h 4200939"/>
              <a:gd name="connsiteX2" fmla="*/ 3326295 w 3538330"/>
              <a:gd name="connsiteY2" fmla="*/ 1205948 h 4200939"/>
              <a:gd name="connsiteX3" fmla="*/ 3538330 w 3538330"/>
              <a:gd name="connsiteY3" fmla="*/ 0 h 4200939"/>
              <a:gd name="connsiteX4" fmla="*/ 198782 w 3538330"/>
              <a:gd name="connsiteY4" fmla="*/ 3074504 h 4200939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4" fmla="*/ 198782 w 3326295"/>
              <a:gd name="connsiteY4" fmla="*/ 2623930 h 3750365"/>
              <a:gd name="connsiteX0" fmla="*/ 424070 w 3551583"/>
              <a:gd name="connsiteY0" fmla="*/ 2676939 h 3750365"/>
              <a:gd name="connsiteX1" fmla="*/ 225288 w 3551583"/>
              <a:gd name="connsiteY1" fmla="*/ 3750365 h 3750365"/>
              <a:gd name="connsiteX2" fmla="*/ 3551583 w 3551583"/>
              <a:gd name="connsiteY2" fmla="*/ 755374 h 3750365"/>
              <a:gd name="connsiteX3" fmla="*/ 3405809 w 3551583"/>
              <a:gd name="connsiteY3" fmla="*/ 0 h 3750365"/>
              <a:gd name="connsiteX4" fmla="*/ 0 w 3551583"/>
              <a:gd name="connsiteY4" fmla="*/ 3260034 h 3750365"/>
              <a:gd name="connsiteX0" fmla="*/ 198782 w 3326295"/>
              <a:gd name="connsiteY0" fmla="*/ 2676939 h 3750365"/>
              <a:gd name="connsiteX1" fmla="*/ 0 w 3326295"/>
              <a:gd name="connsiteY1" fmla="*/ 3750365 h 3750365"/>
              <a:gd name="connsiteX2" fmla="*/ 3326295 w 3326295"/>
              <a:gd name="connsiteY2" fmla="*/ 755374 h 3750365"/>
              <a:gd name="connsiteX3" fmla="*/ 3180521 w 3326295"/>
              <a:gd name="connsiteY3" fmla="*/ 0 h 3750365"/>
              <a:gd name="connsiteX0" fmla="*/ 0 w 3485322"/>
              <a:gd name="connsiteY0" fmla="*/ 3233530 h 3750365"/>
              <a:gd name="connsiteX1" fmla="*/ 159027 w 3485322"/>
              <a:gd name="connsiteY1" fmla="*/ 3750365 h 3750365"/>
              <a:gd name="connsiteX2" fmla="*/ 3485322 w 3485322"/>
              <a:gd name="connsiteY2" fmla="*/ 755374 h 3750365"/>
              <a:gd name="connsiteX3" fmla="*/ 3339548 w 3485322"/>
              <a:gd name="connsiteY3" fmla="*/ 0 h 3750365"/>
              <a:gd name="connsiteX0" fmla="*/ 0 w 3485322"/>
              <a:gd name="connsiteY0" fmla="*/ 3233530 h 3935896"/>
              <a:gd name="connsiteX1" fmla="*/ 66262 w 3485322"/>
              <a:gd name="connsiteY1" fmla="*/ 3935896 h 3935896"/>
              <a:gd name="connsiteX2" fmla="*/ 3485322 w 3485322"/>
              <a:gd name="connsiteY2" fmla="*/ 755374 h 3935896"/>
              <a:gd name="connsiteX3" fmla="*/ 3339548 w 3485322"/>
              <a:gd name="connsiteY3" fmla="*/ 0 h 3935896"/>
              <a:gd name="connsiteX0" fmla="*/ 0 w 3551583"/>
              <a:gd name="connsiteY0" fmla="*/ 3379304 h 3935896"/>
              <a:gd name="connsiteX1" fmla="*/ 132523 w 3551583"/>
              <a:gd name="connsiteY1" fmla="*/ 3935896 h 3935896"/>
              <a:gd name="connsiteX2" fmla="*/ 3551583 w 3551583"/>
              <a:gd name="connsiteY2" fmla="*/ 755374 h 3935896"/>
              <a:gd name="connsiteX3" fmla="*/ 3405809 w 3551583"/>
              <a:gd name="connsiteY3" fmla="*/ 0 h 3935896"/>
              <a:gd name="connsiteX0" fmla="*/ 26503 w 3578086"/>
              <a:gd name="connsiteY0" fmla="*/ 3379304 h 4068417"/>
              <a:gd name="connsiteX1" fmla="*/ 0 w 3578086"/>
              <a:gd name="connsiteY1" fmla="*/ 4068417 h 4068417"/>
              <a:gd name="connsiteX2" fmla="*/ 3578086 w 3578086"/>
              <a:gd name="connsiteY2" fmla="*/ 755374 h 4068417"/>
              <a:gd name="connsiteX3" fmla="*/ 3432312 w 3578086"/>
              <a:gd name="connsiteY3" fmla="*/ 0 h 4068417"/>
              <a:gd name="connsiteX0" fmla="*/ 26503 w 3432312"/>
              <a:gd name="connsiteY0" fmla="*/ 3379304 h 4068417"/>
              <a:gd name="connsiteX1" fmla="*/ 0 w 3432312"/>
              <a:gd name="connsiteY1" fmla="*/ 4068417 h 4068417"/>
              <a:gd name="connsiteX2" fmla="*/ 3299791 w 3432312"/>
              <a:gd name="connsiteY2" fmla="*/ 821635 h 4068417"/>
              <a:gd name="connsiteX3" fmla="*/ 3432312 w 3432312"/>
              <a:gd name="connsiteY3" fmla="*/ 0 h 4068417"/>
              <a:gd name="connsiteX0" fmla="*/ 172277 w 3578086"/>
              <a:gd name="connsiteY0" fmla="*/ 3379304 h 4068417"/>
              <a:gd name="connsiteX1" fmla="*/ 0 w 3578086"/>
              <a:gd name="connsiteY1" fmla="*/ 4068417 h 4068417"/>
              <a:gd name="connsiteX2" fmla="*/ 3445565 w 3578086"/>
              <a:gd name="connsiteY2" fmla="*/ 821635 h 4068417"/>
              <a:gd name="connsiteX3" fmla="*/ 3578086 w 3578086"/>
              <a:gd name="connsiteY3" fmla="*/ 0 h 4068417"/>
              <a:gd name="connsiteX0" fmla="*/ 132520 w 3538329"/>
              <a:gd name="connsiteY0" fmla="*/ 3379304 h 4187686"/>
              <a:gd name="connsiteX1" fmla="*/ 0 w 3538329"/>
              <a:gd name="connsiteY1" fmla="*/ 4187686 h 4187686"/>
              <a:gd name="connsiteX2" fmla="*/ 3405808 w 3538329"/>
              <a:gd name="connsiteY2" fmla="*/ 821635 h 4187686"/>
              <a:gd name="connsiteX3" fmla="*/ 3538329 w 3538329"/>
              <a:gd name="connsiteY3" fmla="*/ 0 h 4187686"/>
              <a:gd name="connsiteX0" fmla="*/ 132520 w 3432311"/>
              <a:gd name="connsiteY0" fmla="*/ 3432313 h 4240695"/>
              <a:gd name="connsiteX1" fmla="*/ 0 w 3432311"/>
              <a:gd name="connsiteY1" fmla="*/ 4240695 h 4240695"/>
              <a:gd name="connsiteX2" fmla="*/ 3405808 w 3432311"/>
              <a:gd name="connsiteY2" fmla="*/ 874644 h 4240695"/>
              <a:gd name="connsiteX3" fmla="*/ 3432311 w 3432311"/>
              <a:gd name="connsiteY3" fmla="*/ 0 h 4240695"/>
              <a:gd name="connsiteX0" fmla="*/ 132520 w 3511824"/>
              <a:gd name="connsiteY0" fmla="*/ 3352800 h 4161182"/>
              <a:gd name="connsiteX1" fmla="*/ 0 w 3511824"/>
              <a:gd name="connsiteY1" fmla="*/ 4161182 h 4161182"/>
              <a:gd name="connsiteX2" fmla="*/ 3405808 w 3511824"/>
              <a:gd name="connsiteY2" fmla="*/ 795131 h 4161182"/>
              <a:gd name="connsiteX3" fmla="*/ 3511824 w 3511824"/>
              <a:gd name="connsiteY3" fmla="*/ 0 h 4161182"/>
              <a:gd name="connsiteX0" fmla="*/ 132520 w 3432311"/>
              <a:gd name="connsiteY0" fmla="*/ 3419061 h 4227443"/>
              <a:gd name="connsiteX1" fmla="*/ 0 w 3432311"/>
              <a:gd name="connsiteY1" fmla="*/ 4227443 h 4227443"/>
              <a:gd name="connsiteX2" fmla="*/ 3405808 w 3432311"/>
              <a:gd name="connsiteY2" fmla="*/ 861392 h 4227443"/>
              <a:gd name="connsiteX3" fmla="*/ 3432311 w 3432311"/>
              <a:gd name="connsiteY3" fmla="*/ 0 h 4227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2311" h="4227443">
                <a:moveTo>
                  <a:pt x="132520" y="3419061"/>
                </a:moveTo>
                <a:lnTo>
                  <a:pt x="0" y="4227443"/>
                </a:lnTo>
                <a:lnTo>
                  <a:pt x="3405808" y="861392"/>
                </a:lnTo>
                <a:lnTo>
                  <a:pt x="3432311" y="0"/>
                </a:lnTo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6DC679A4-D387-4FC9-B49F-57FBCFF094E5}"/>
              </a:ext>
            </a:extLst>
          </p:cNvPr>
          <p:cNvCxnSpPr>
            <a:cxnSpLocks noChangeAspect="1"/>
          </p:cNvCxnSpPr>
          <p:nvPr/>
        </p:nvCxnSpPr>
        <p:spPr>
          <a:xfrm>
            <a:off x="2422513" y="3698452"/>
            <a:ext cx="621105" cy="624043"/>
          </a:xfrm>
          <a:prstGeom prst="line">
            <a:avLst/>
          </a:prstGeom>
          <a:ln w="38100">
            <a:solidFill>
              <a:srgbClr val="99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4A509CD-A39F-4925-9C12-7FCBC6C6E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2492" y="2171691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C4A509CD-A39F-4925-9C12-7FCBC6C6E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2492" y="2171691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6DD5E26B-C50D-4E02-A806-009ED8074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2155825"/>
          <a:ext cx="1141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6DD5E26B-C50D-4E02-A806-009ED8074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0038" y="2155825"/>
                        <a:ext cx="11414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5B8F4F45-56B3-4110-8CB0-51DC9DF28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2215458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5B8F4F45-56B3-4110-8CB0-51DC9DF28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1343" y="2215458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BECC541-5878-4BE8-852B-C0A71E795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691" y="2274195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BECC541-5878-4BE8-852B-C0A71E79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71691" y="2274195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ángulo 49">
            <a:extLst>
              <a:ext uri="{FF2B5EF4-FFF2-40B4-BE49-F238E27FC236}">
                <a16:creationId xmlns:a16="http://schemas.microsoft.com/office/drawing/2014/main" id="{A5193955-1F79-4089-84D0-FFB9DE7FCDFC}"/>
              </a:ext>
            </a:extLst>
          </p:cNvPr>
          <p:cNvSpPr/>
          <p:nvPr/>
        </p:nvSpPr>
        <p:spPr>
          <a:xfrm>
            <a:off x="7288596" y="3458307"/>
            <a:ext cx="1417025" cy="7074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8A1A6137-A1F7-4BC8-B69F-7C3DE10C1987}"/>
              </a:ext>
            </a:extLst>
          </p:cNvPr>
          <p:cNvSpPr/>
          <p:nvPr/>
        </p:nvSpPr>
        <p:spPr>
          <a:xfrm>
            <a:off x="9390201" y="3431674"/>
            <a:ext cx="1316037" cy="70749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4" name="Rectángulo 53">
            <a:extLst>
              <a:ext uri="{FF2B5EF4-FFF2-40B4-BE49-F238E27FC236}">
                <a16:creationId xmlns:a16="http://schemas.microsoft.com/office/drawing/2014/main" id="{3DF2C3C8-A80B-4634-B22D-5D2801F5EE8F}"/>
              </a:ext>
            </a:extLst>
          </p:cNvPr>
          <p:cNvSpPr/>
          <p:nvPr/>
        </p:nvSpPr>
        <p:spPr>
          <a:xfrm>
            <a:off x="5278122" y="3449660"/>
            <a:ext cx="1310343" cy="707493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881E0A21-1117-4226-A40C-D0014E555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339" y="2920719"/>
          <a:ext cx="291456" cy="40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881E0A21-1117-4226-A40C-D0014E555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5339" y="2920719"/>
                        <a:ext cx="291456" cy="40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42ADC46-2F93-4364-A63B-3263E8A3A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716" y="4298819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242ADC46-2F93-4364-A63B-3263E8A3A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4716" y="4298819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695585DE-EA89-4B7D-BB6C-91EF26055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0532" y="3640637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695585DE-EA89-4B7D-BB6C-91EF26055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0532" y="3640637"/>
                        <a:ext cx="292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47C66E13-8A53-4DDD-AAC5-91737A29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099" y="5013844"/>
          <a:ext cx="322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47C66E13-8A53-4DDD-AAC5-91737A29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0099" y="5013844"/>
                        <a:ext cx="322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E8F7C677-1FCB-4BAC-A68B-E7A445893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664" y="878168"/>
          <a:ext cx="1081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E8F7C677-1FCB-4BAC-A68B-E7A44589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5664" y="878168"/>
                        <a:ext cx="10810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298C36FB-531B-4F03-9C18-9A8582D79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1230" y="2991582"/>
          <a:ext cx="46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298C36FB-531B-4F03-9C18-9A8582D79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1230" y="2991582"/>
                        <a:ext cx="4667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FB145CE-2972-4987-A641-2A65C783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1231" y="3525710"/>
          <a:ext cx="847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FB145CE-2972-4987-A641-2A65C7832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81231" y="3525710"/>
                        <a:ext cx="847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AE7C871F-5464-46D8-9D52-85C4676D6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903" y="3658394"/>
          <a:ext cx="292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AE7C871F-5464-46D8-9D52-85C4676D6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2903" y="3658394"/>
                        <a:ext cx="2921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A572E2B5-0CFB-4DF4-B646-BEF1D41F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343" y="3673771"/>
          <a:ext cx="2921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01520" progId="Equation.DSMT4">
                  <p:embed/>
                </p:oleObj>
              </mc:Choice>
              <mc:Fallback>
                <p:oleObj name="Equation" r:id="rId23" imgW="126720" imgH="10152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A572E2B5-0CFB-4DF4-B646-BEF1D41F2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61343" y="3673771"/>
                        <a:ext cx="292100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6D7F7EA7-B1ED-4F45-A9FA-3DF165CA9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5355" y="890967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228600" progId="Equation.DSMT4">
                  <p:embed/>
                </p:oleObj>
              </mc:Choice>
              <mc:Fallback>
                <p:oleObj name="Equation" r:id="rId25" imgW="812520" imgH="2286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6D7F7EA7-B1ED-4F45-A9FA-3DF165CA9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45355" y="890967"/>
                        <a:ext cx="18700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7CAD9103-5EC7-4D76-9DFB-4419AE7E8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756" y="826313"/>
          <a:ext cx="1811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304560" progId="Equation.DSMT4">
                  <p:embed/>
                </p:oleObj>
              </mc:Choice>
              <mc:Fallback>
                <p:oleObj name="Equation" r:id="rId27" imgW="787320" imgH="304560" progId="Equation.DSMT4">
                  <p:embed/>
                  <p:pic>
                    <p:nvPicPr>
                      <p:cNvPr id="82" name="Objeto 81">
                        <a:extLst>
                          <a:ext uri="{FF2B5EF4-FFF2-40B4-BE49-F238E27FC236}">
                            <a16:creationId xmlns:a16="http://schemas.microsoft.com/office/drawing/2014/main" id="{7CAD9103-5EC7-4D76-9DFB-4419AE7E8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40756" y="826313"/>
                        <a:ext cx="18113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FF8EB475-3CF8-4244-9FFB-09E1BCB58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7451" y="231241"/>
          <a:ext cx="183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228600" progId="Equation.DSMT4">
                  <p:embed/>
                </p:oleObj>
              </mc:Choice>
              <mc:Fallback>
                <p:oleObj name="Equation" r:id="rId29" imgW="79992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FF8EB475-3CF8-4244-9FFB-09E1BCB58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127451" y="231241"/>
                        <a:ext cx="18399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8256AD8-6357-4E8D-8011-02F571FF3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25" y="2149475"/>
          <a:ext cx="1289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8256AD8-6357-4E8D-8011-02F571FF3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50125" y="2149475"/>
                        <a:ext cx="12890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F9C21F0-3A42-4C16-A0A3-E61979C57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0160" y="3540676"/>
          <a:ext cx="1141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228600" progId="Equation.DSMT4">
                  <p:embed/>
                </p:oleObj>
              </mc:Choice>
              <mc:Fallback>
                <p:oleObj name="Equation" r:id="rId33" imgW="49500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F9C21F0-3A42-4C16-A0A3-E61979C57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0160" y="3540676"/>
                        <a:ext cx="11414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87DEED4-5D20-40AB-90AD-5B36A8CDE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0247" y="3534326"/>
          <a:ext cx="1289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720" imgH="228600" progId="Equation.DSMT4">
                  <p:embed/>
                </p:oleObj>
              </mc:Choice>
              <mc:Fallback>
                <p:oleObj name="Equation" r:id="rId34" imgW="55872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87DEED4-5D20-40AB-90AD-5B36A8CDE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30247" y="3534326"/>
                        <a:ext cx="12890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E5F7C1B6-3E33-49C9-8E3D-8EEF30D0A6D7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1981238" y="2496253"/>
            <a:ext cx="730833" cy="769551"/>
          </a:xfrm>
          <a:prstGeom prst="line">
            <a:avLst/>
          </a:prstGeom>
          <a:ln w="12700">
            <a:solidFill>
              <a:srgbClr val="FF0000"/>
            </a:solidFill>
            <a:prstDash val="solid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cto 50">
            <a:extLst>
              <a:ext uri="{FF2B5EF4-FFF2-40B4-BE49-F238E27FC236}">
                <a16:creationId xmlns:a16="http://schemas.microsoft.com/office/drawing/2014/main" id="{35A58AFD-3F25-4E2D-92EC-4579BAA4D5C9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3101133" y="3588186"/>
            <a:ext cx="730833" cy="769551"/>
          </a:xfrm>
          <a:prstGeom prst="line">
            <a:avLst/>
          </a:prstGeom>
          <a:ln w="19050">
            <a:solidFill>
              <a:srgbClr val="FF0000"/>
            </a:solidFill>
            <a:prstDash val="solid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BF50ACC0-A6C5-4B12-9289-5C881FE9BE9F}"/>
              </a:ext>
            </a:extLst>
          </p:cNvPr>
          <p:cNvCxnSpPr>
            <a:cxnSpLocks noChangeAspect="1"/>
          </p:cNvCxnSpPr>
          <p:nvPr/>
        </p:nvCxnSpPr>
        <p:spPr>
          <a:xfrm>
            <a:off x="2727308" y="2439494"/>
            <a:ext cx="1116000" cy="1121275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  <a:prstDash val="dash"/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F2DF126-A9C2-45A7-9B95-875477007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789030"/>
          <a:ext cx="1384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304560" progId="Equation.DSMT4">
                  <p:embed/>
                </p:oleObj>
              </mc:Choice>
              <mc:Fallback>
                <p:oleObj name="Equation" r:id="rId35" imgW="799920" imgH="30456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F2DF126-A9C2-45A7-9B95-875477007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789030"/>
                        <a:ext cx="1384300" cy="527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EAE76F47-E515-4B97-A468-164D81061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438" y="4859218"/>
          <a:ext cx="12747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9160" imgH="228600" progId="Equation.DSMT4">
                  <p:embed/>
                </p:oleObj>
              </mc:Choice>
              <mc:Fallback>
                <p:oleObj name="Equation" r:id="rId37" imgW="749160" imgH="2286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EAE76F47-E515-4B97-A468-164D81061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438" y="4859218"/>
                        <a:ext cx="1274763" cy="388937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2540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trella de 5 puntas 70">
            <a:extLst>
              <a:ext uri="{FF2B5EF4-FFF2-40B4-BE49-F238E27FC236}">
                <a16:creationId xmlns:a16="http://schemas.microsoft.com/office/drawing/2014/main" id="{07742D25-0ABB-408E-832C-8337AA111A74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E59AF2ED-A168-4269-9C48-465952C7B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6361" y="4005563"/>
          <a:ext cx="620179" cy="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E59AF2ED-A168-4269-9C48-465952C7B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96361" y="4005563"/>
                        <a:ext cx="620179" cy="25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id="{18762941-6EA2-4639-90E4-E31C4E67E88E}"/>
              </a:ext>
            </a:extLst>
          </p:cNvPr>
          <p:cNvSpPr/>
          <p:nvPr/>
        </p:nvSpPr>
        <p:spPr>
          <a:xfrm rot="19077406">
            <a:off x="3047465" y="4329369"/>
            <a:ext cx="108000" cy="108000"/>
          </a:xfrm>
          <a:prstGeom prst="ellipse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48D49FAE-F0A7-4BE1-87C5-E29EC0F1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623" y="3633167"/>
          <a:ext cx="549450" cy="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48D49FAE-F0A7-4BE1-87C5-E29EC0F16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6623" y="3633167"/>
                        <a:ext cx="549450" cy="25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DC8B38A1-3AC6-44FD-9CEC-3991E39C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8338" y="5664200"/>
          <a:ext cx="36845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00200" imgH="228600" progId="Equation.DSMT4">
                  <p:embed/>
                </p:oleObj>
              </mc:Choice>
              <mc:Fallback>
                <p:oleObj name="Equation" r:id="rId39" imgW="1600200" imgH="2286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DC8B38A1-3AC6-44FD-9CEC-3991E39C8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48338" y="5664200"/>
                        <a:ext cx="3684587" cy="5254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45">
            <a:extLst>
              <a:ext uri="{FF2B5EF4-FFF2-40B4-BE49-F238E27FC236}">
                <a16:creationId xmlns:a16="http://schemas.microsoft.com/office/drawing/2014/main" id="{0E781AC7-AF91-4661-B851-A911ADCAF594}"/>
              </a:ext>
            </a:extLst>
          </p:cNvPr>
          <p:cNvSpPr txBox="1"/>
          <p:nvPr/>
        </p:nvSpPr>
        <p:spPr>
          <a:xfrm>
            <a:off x="5854682" y="6249938"/>
            <a:ext cx="3677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ínculo general, más allá de la </a:t>
            </a:r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7E2ED53B-EC05-4FF4-B337-A478A46B03E6}"/>
              </a:ext>
            </a:extLst>
          </p:cNvPr>
          <p:cNvCxnSpPr>
            <a:cxnSpLocks noChangeAspect="1"/>
          </p:cNvCxnSpPr>
          <p:nvPr/>
        </p:nvCxnSpPr>
        <p:spPr>
          <a:xfrm>
            <a:off x="1966369" y="3253442"/>
            <a:ext cx="1116000" cy="112127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A02EDDA5-8A9C-4B37-8642-42E2215E8C97}"/>
              </a:ext>
            </a:extLst>
          </p:cNvPr>
          <p:cNvSpPr txBox="1"/>
          <p:nvPr/>
        </p:nvSpPr>
        <p:spPr>
          <a:xfrm>
            <a:off x="8295606" y="309306"/>
            <a:ext cx="1114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(o mayor)</a:t>
            </a:r>
          </a:p>
        </p:txBody>
      </p:sp>
    </p:spTree>
    <p:extLst>
      <p:ext uri="{BB962C8B-B14F-4D97-AF65-F5344CB8AC3E}">
        <p14:creationId xmlns:p14="http://schemas.microsoft.com/office/powerpoint/2010/main" val="357707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 animBg="1"/>
      <p:bldP spid="54" grpId="0" animBg="1"/>
      <p:bldP spid="8" grpId="0" animBg="1"/>
      <p:bldP spid="4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/>
              <p:nvPr/>
            </p:nvSpPr>
            <p:spPr>
              <a:xfrm>
                <a:off x="392509" y="238730"/>
                <a:ext cx="74144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000" b="1" dirty="0"/>
                  <a:t>Ejemplo. Reflexión sobre el subespacio generado p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238730"/>
                <a:ext cx="7414466" cy="400110"/>
              </a:xfrm>
              <a:prstGeom prst="rect">
                <a:avLst/>
              </a:prstGeom>
              <a:blipFill>
                <a:blip r:embed="rId3"/>
                <a:stretch>
                  <a:fillRect l="-822" t="-7576" b="-2575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8BD9C5C-203B-4A57-A56B-01F44DB55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466" y="948229"/>
          <a:ext cx="241367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8BD9C5C-203B-4A57-A56B-01F44DB55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466" y="948229"/>
                        <a:ext cx="241367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FB32E55-0C83-41D8-BB4B-CC6339827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948991"/>
          <a:ext cx="2778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FB32E55-0C83-41D8-BB4B-CC6339827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5775" y="948991"/>
                        <a:ext cx="27781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33D95F8F-A29D-42A8-B90F-42E4ADF30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715963"/>
          <a:ext cx="2825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33D95F8F-A29D-42A8-B90F-42E4ADF30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5500" y="715963"/>
                        <a:ext cx="28257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6BA126F8-74D3-4249-A14C-0B9AE3968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1797967"/>
          <a:ext cx="5578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69800" progId="Equation.DSMT4">
                  <p:embed/>
                </p:oleObj>
              </mc:Choice>
              <mc:Fallback>
                <p:oleObj name="Equation" r:id="rId10" imgW="2908080" imgH="469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BA126F8-74D3-4249-A14C-0B9AE3968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525" y="1797967"/>
                        <a:ext cx="55784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FFA09AE8-56EA-47E3-A70D-E065E35B2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874637"/>
          <a:ext cx="4968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393480" progId="Equation.DSMT4">
                  <p:embed/>
                </p:oleObj>
              </mc:Choice>
              <mc:Fallback>
                <p:oleObj name="Equation" r:id="rId12" imgW="2590560" imgH="3934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FFA09AE8-56EA-47E3-A70D-E065E35B2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1874637"/>
                        <a:ext cx="49688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5FE2CD8-A6C6-4F8C-AA45-B9544DADE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811" y="2753799"/>
          <a:ext cx="5407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160" imgH="431640" progId="Equation.DSMT4">
                  <p:embed/>
                </p:oleObj>
              </mc:Choice>
              <mc:Fallback>
                <p:oleObj name="Equation" r:id="rId14" imgW="2819160" imgH="4316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5FE2CD8-A6C6-4F8C-AA45-B9544DADE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02811" y="2753799"/>
                        <a:ext cx="54070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DC1818DD-0A1C-4879-9A6D-0068DA664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935" y="4000836"/>
          <a:ext cx="8232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92280" imgH="431640" progId="Equation.DSMT4">
                  <p:embed/>
                </p:oleObj>
              </mc:Choice>
              <mc:Fallback>
                <p:oleObj name="Equation" r:id="rId16" imgW="4292280" imgH="4316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DC1818DD-0A1C-4879-9A6D-0068DA664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9935" y="4000836"/>
                        <a:ext cx="82327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016AEE7-10BC-475B-9786-6408C9874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5313362"/>
          <a:ext cx="684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68680" imgH="431640" progId="Equation.DSMT4">
                  <p:embed/>
                </p:oleObj>
              </mc:Choice>
              <mc:Fallback>
                <p:oleObj name="Equation" r:id="rId18" imgW="3568680" imgH="4316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016AEE7-10BC-475B-9786-6408C9874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5775" y="5313362"/>
                        <a:ext cx="68437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trella de 5 puntas 70">
            <a:extLst>
              <a:ext uri="{FF2B5EF4-FFF2-40B4-BE49-F238E27FC236}">
                <a16:creationId xmlns:a16="http://schemas.microsoft.com/office/drawing/2014/main" id="{1847A5E9-D762-4FB7-A72F-55F221E44BD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9532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/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000" b="1" dirty="0"/>
                  <a:t>Reflexión sobre el subespacio generado p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blipFill>
                <a:blip r:embed="rId3"/>
                <a:stretch>
                  <a:fillRect l="-949" t="-7576" b="-2575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016AEE7-10BC-475B-9786-6408C9874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018" y="754241"/>
          <a:ext cx="684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31640" progId="Equation.DSMT4">
                  <p:embed/>
                </p:oleObj>
              </mc:Choice>
              <mc:Fallback>
                <p:oleObj name="Equation" r:id="rId4" imgW="3568680" imgH="4316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016AEE7-10BC-475B-9786-6408C9874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018" y="754241"/>
                        <a:ext cx="68437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837D1ED-BAE0-41DE-8EBB-672279D04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232" y="1756890"/>
          <a:ext cx="2143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837D1ED-BAE0-41DE-8EBB-672279D04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232" y="1756890"/>
                        <a:ext cx="2143125" cy="390525"/>
                      </a:xfrm>
                      <a:prstGeom prst="rect">
                        <a:avLst/>
                      </a:prstGeom>
                      <a:ln w="25400">
                        <a:solidFill>
                          <a:srgbClr val="FF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B896C56F-44BF-48FB-8F0B-C5766F6B1466}"/>
              </a:ext>
            </a:extLst>
          </p:cNvPr>
          <p:cNvSpPr txBox="1"/>
          <p:nvPr/>
        </p:nvSpPr>
        <p:spPr>
          <a:xfrm>
            <a:off x="2730321" y="1756890"/>
            <a:ext cx="2455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VECTORES INVARIANTE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7EFC752-C495-4E7E-B94C-E1A347496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811" y="2340241"/>
          <a:ext cx="7785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431640" progId="Equation.DSMT4">
                  <p:embed/>
                </p:oleObj>
              </mc:Choice>
              <mc:Fallback>
                <p:oleObj name="Equation" r:id="rId8" imgW="515592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7EFC752-C495-4E7E-B94C-E1A347496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2811" y="2340241"/>
                        <a:ext cx="77851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rma en L 5">
            <a:extLst>
              <a:ext uri="{FF2B5EF4-FFF2-40B4-BE49-F238E27FC236}">
                <a16:creationId xmlns:a16="http://schemas.microsoft.com/office/drawing/2014/main" id="{F69C98E6-2924-4698-9F9E-A148E168AE4F}"/>
              </a:ext>
            </a:extLst>
          </p:cNvPr>
          <p:cNvSpPr/>
          <p:nvPr/>
        </p:nvSpPr>
        <p:spPr>
          <a:xfrm rot="18478669">
            <a:off x="11505750" y="2441582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472EF7B-4FAD-4708-B935-44DFC8474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09" y="3355975"/>
          <a:ext cx="2216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472EF7B-4FAD-4708-B935-44DFC8474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09" y="3355975"/>
                        <a:ext cx="2216150" cy="3968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CFB1A47-1818-4A0C-A9AD-DB63BC3E3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3350" y="3349724"/>
          <a:ext cx="3432290" cy="4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279360" progId="Equation.DSMT4">
                  <p:embed/>
                </p:oleObj>
              </mc:Choice>
              <mc:Fallback>
                <p:oleObj name="Equation" r:id="rId12" imgW="227304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CFB1A47-1818-4A0C-A9AD-DB63BC3E3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93350" y="3349724"/>
                        <a:ext cx="3432290" cy="42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722D6B36-529B-498D-8C36-2352B1D328B6}"/>
                  </a:ext>
                </a:extLst>
              </p:cNvPr>
              <p:cNvSpPr txBox="1"/>
              <p:nvPr/>
            </p:nvSpPr>
            <p:spPr>
              <a:xfrm>
                <a:off x="392509" y="3912379"/>
                <a:ext cx="2820591" cy="677108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AR" sz="2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s-AR" sz="2000" baseline="30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es-AR" dirty="0"/>
                  <a:t> Plano que pasa por el origen cuya normal 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722D6B36-529B-498D-8C36-2352B1D32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3912379"/>
                <a:ext cx="2820591" cy="677108"/>
              </a:xfrm>
              <a:prstGeom prst="rect">
                <a:avLst/>
              </a:prstGeom>
              <a:blipFill>
                <a:blip r:embed="rId14"/>
                <a:stretch>
                  <a:fillRect t="-3478" r="-2141" b="-11304"/>
                </a:stretch>
              </a:blipFill>
              <a:ln w="254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B2270066-6F5D-47B0-9764-D2FA3271A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7304" y="3944791"/>
          <a:ext cx="3470886" cy="3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98600" imgH="253800" progId="Equation.DSMT4">
                  <p:embed/>
                </p:oleObj>
              </mc:Choice>
              <mc:Fallback>
                <p:oleObj name="Equation" r:id="rId15" imgW="229860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B2270066-6F5D-47B0-9764-D2FA3271A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7304" y="3944791"/>
                        <a:ext cx="3470886" cy="3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5DE3CBC-EBA9-43EA-B631-3B3EEB02F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137" y="4731779"/>
          <a:ext cx="7575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16240" imgH="431640" progId="Equation.DSMT4">
                  <p:embed/>
                </p:oleObj>
              </mc:Choice>
              <mc:Fallback>
                <p:oleObj name="Equation" r:id="rId17" imgW="501624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5DE3CBC-EBA9-43EA-B631-3B3EEB02F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9137" y="4731779"/>
                        <a:ext cx="75755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EA8267A7-CB52-4DD5-9013-E0FEB20FD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5530850"/>
          <a:ext cx="84391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920" imgH="431640" progId="Equation.DSMT4">
                  <p:embed/>
                </p:oleObj>
              </mc:Choice>
              <mc:Fallback>
                <p:oleObj name="Equation" r:id="rId19" imgW="5587920" imgH="4316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EA8267A7-CB52-4DD5-9013-E0FEB20FD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13100" y="5530850"/>
                        <a:ext cx="84391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36A1A2F-D6FB-462C-A82F-7314AEA59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4718" y="3890220"/>
          <a:ext cx="3259969" cy="45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8920" imgH="304560" progId="Equation.DSMT4">
                  <p:embed/>
                </p:oleObj>
              </mc:Choice>
              <mc:Fallback>
                <p:oleObj name="Equation" r:id="rId21" imgW="2158920" imgH="30456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36A1A2F-D6FB-462C-A82F-7314AEA59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34718" y="3890220"/>
                        <a:ext cx="3259969" cy="45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orma en L 32">
            <a:extLst>
              <a:ext uri="{FF2B5EF4-FFF2-40B4-BE49-F238E27FC236}">
                <a16:creationId xmlns:a16="http://schemas.microsoft.com/office/drawing/2014/main" id="{1F90E6CF-9A65-4074-BA41-771202ED9C44}"/>
              </a:ext>
            </a:extLst>
          </p:cNvPr>
          <p:cNvSpPr/>
          <p:nvPr/>
        </p:nvSpPr>
        <p:spPr>
          <a:xfrm rot="18478669">
            <a:off x="11070854" y="4835128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Forma en L 34">
            <a:extLst>
              <a:ext uri="{FF2B5EF4-FFF2-40B4-BE49-F238E27FC236}">
                <a16:creationId xmlns:a16="http://schemas.microsoft.com/office/drawing/2014/main" id="{09AECF24-0A72-43B4-83C7-D6430E3B8618}"/>
              </a:ext>
            </a:extLst>
          </p:cNvPr>
          <p:cNvSpPr/>
          <p:nvPr/>
        </p:nvSpPr>
        <p:spPr>
          <a:xfrm rot="18478669">
            <a:off x="11707374" y="5636929"/>
            <a:ext cx="385409" cy="210701"/>
          </a:xfrm>
          <a:prstGeom prst="corner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D9F1DA97-4EA4-4C1B-87A4-D4FBDC83A922}"/>
              </a:ext>
            </a:extLst>
          </p:cNvPr>
          <p:cNvSpPr/>
          <p:nvPr/>
        </p:nvSpPr>
        <p:spPr>
          <a:xfrm>
            <a:off x="7908673" y="320021"/>
            <a:ext cx="419303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ChevronInverted">
              <a:avLst/>
            </a:prstTxWarp>
            <a:spAutoFit/>
            <a:scene3d>
              <a:camera prst="isometricOffAxis2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s-AR" sz="3600" b="1" dirty="0">
                <a:ln/>
                <a:solidFill>
                  <a:schemeClr val="accent4"/>
                </a:solidFill>
              </a:rPr>
              <a:t>¿Estará bien?</a:t>
            </a:r>
          </a:p>
        </p:txBody>
      </p:sp>
      <p:sp>
        <p:nvSpPr>
          <p:cNvPr id="7" name="Estrella de 5 puntas 70">
            <a:extLst>
              <a:ext uri="{FF2B5EF4-FFF2-40B4-BE49-F238E27FC236}">
                <a16:creationId xmlns:a16="http://schemas.microsoft.com/office/drawing/2014/main" id="{1998C518-482B-41CF-87DD-222057CB0D7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CAF05B03-D39A-4AD4-B5A3-FAF77DD3BDD8}"/>
              </a:ext>
            </a:extLst>
          </p:cNvPr>
          <p:cNvSpPr txBox="1"/>
          <p:nvPr/>
        </p:nvSpPr>
        <p:spPr>
          <a:xfrm>
            <a:off x="74214" y="2330205"/>
            <a:ext cx="3078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/>
              <a:t>Autovectores</a:t>
            </a:r>
            <a:r>
              <a:rPr lang="es-AR" dirty="0"/>
              <a:t> de autovalor </a:t>
            </a:r>
            <a:r>
              <a:rPr lang="es-AR" dirty="0">
                <a:sym typeface="Symbol" panose="05050102010706020507" pitchFamily="18" charset="2"/>
              </a:rPr>
              <a:t>=1</a:t>
            </a:r>
            <a:endParaRPr lang="es-AR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0DD33151-2D41-400D-9EE9-1AC1719F7A01}"/>
              </a:ext>
            </a:extLst>
          </p:cNvPr>
          <p:cNvSpPr txBox="1"/>
          <p:nvPr/>
        </p:nvSpPr>
        <p:spPr>
          <a:xfrm>
            <a:off x="0" y="4596360"/>
            <a:ext cx="3204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/>
              <a:t>Autovectores</a:t>
            </a:r>
            <a:r>
              <a:rPr lang="es-AR" dirty="0"/>
              <a:t> de autovalor </a:t>
            </a:r>
            <a:r>
              <a:rPr lang="es-AR" dirty="0">
                <a:sym typeface="Symbol" panose="05050102010706020507" pitchFamily="18" charset="2"/>
              </a:rPr>
              <a:t>=1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93109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0" grpId="0" animBg="1"/>
      <p:bldP spid="33" grpId="0" animBg="1"/>
      <p:bldP spid="35" grpId="0" animBg="1"/>
      <p:bldP spid="37" grpId="0"/>
      <p:bldP spid="7" grpId="0" animBg="1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/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000" b="1" dirty="0"/>
                  <a:t>Reflexión sobre el subespacio generado p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s-AR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A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C8649F6-2340-4616-8B90-7CB418475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09" y="238730"/>
                <a:ext cx="6420604" cy="400110"/>
              </a:xfrm>
              <a:prstGeom prst="rect">
                <a:avLst/>
              </a:prstGeom>
              <a:blipFill>
                <a:blip r:embed="rId3"/>
                <a:stretch>
                  <a:fillRect l="-949" t="-7576" b="-25758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016AEE7-10BC-475B-9786-6408C987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35661"/>
              </p:ext>
            </p:extLst>
          </p:nvPr>
        </p:nvGraphicFramePr>
        <p:xfrm>
          <a:off x="2730321" y="5731831"/>
          <a:ext cx="684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31640" progId="Equation.DSMT4">
                  <p:embed/>
                </p:oleObj>
              </mc:Choice>
              <mc:Fallback>
                <p:oleObj name="Equation" r:id="rId4" imgW="3568680" imgH="4316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016AEE7-10BC-475B-9786-6408C9874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0321" y="5731831"/>
                        <a:ext cx="68437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CFB1A47-1818-4A0C-A9AD-DB63BC3E3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38718"/>
              </p:ext>
            </p:extLst>
          </p:nvPr>
        </p:nvGraphicFramePr>
        <p:xfrm>
          <a:off x="6481925" y="3135449"/>
          <a:ext cx="749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CFB1A47-1818-4A0C-A9AD-DB63BC3E3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1925" y="3135449"/>
                        <a:ext cx="749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5DE3CBC-EBA9-43EA-B631-3B3EEB02F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52904"/>
              </p:ext>
            </p:extLst>
          </p:nvPr>
        </p:nvGraphicFramePr>
        <p:xfrm>
          <a:off x="2815958" y="4123750"/>
          <a:ext cx="6937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520" imgH="431640" progId="Equation.DSMT4">
                  <p:embed/>
                </p:oleObj>
              </mc:Choice>
              <mc:Fallback>
                <p:oleObj name="Equation" r:id="rId8" imgW="424152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5DE3CBC-EBA9-43EA-B631-3B3EEB02F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5958" y="4123750"/>
                        <a:ext cx="69373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36A1A2F-D6FB-462C-A82F-7314AEA59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54446"/>
              </p:ext>
            </p:extLst>
          </p:nvPr>
        </p:nvGraphicFramePr>
        <p:xfrm>
          <a:off x="392509" y="808391"/>
          <a:ext cx="3032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253800" progId="Equation.DSMT4">
                  <p:embed/>
                </p:oleObj>
              </mc:Choice>
              <mc:Fallback>
                <p:oleObj name="Equation" r:id="rId10" imgW="200628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36A1A2F-D6FB-462C-A82F-7314AEA59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509" y="808391"/>
                        <a:ext cx="30321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ángulo 36">
            <a:extLst>
              <a:ext uri="{FF2B5EF4-FFF2-40B4-BE49-F238E27FC236}">
                <a16:creationId xmlns:a16="http://schemas.microsoft.com/office/drawing/2014/main" id="{D9F1DA97-4EA4-4C1B-87A4-D4FBDC83A922}"/>
              </a:ext>
            </a:extLst>
          </p:cNvPr>
          <p:cNvSpPr/>
          <p:nvPr/>
        </p:nvSpPr>
        <p:spPr>
          <a:xfrm>
            <a:off x="7908673" y="320021"/>
            <a:ext cx="419303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ChevronInverted">
              <a:avLst/>
            </a:prstTxWarp>
            <a:spAutoFit/>
            <a:scene3d>
              <a:camera prst="isometricOffAxis2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s-AR" sz="3600" b="1" dirty="0">
                <a:ln/>
                <a:solidFill>
                  <a:schemeClr val="accent4"/>
                </a:solidFill>
              </a:rPr>
              <a:t>Otra forma</a:t>
            </a:r>
          </a:p>
        </p:txBody>
      </p:sp>
      <p:sp>
        <p:nvSpPr>
          <p:cNvPr id="7" name="Estrella de 5 puntas 70">
            <a:extLst>
              <a:ext uri="{FF2B5EF4-FFF2-40B4-BE49-F238E27FC236}">
                <a16:creationId xmlns:a16="http://schemas.microsoft.com/office/drawing/2014/main" id="{1998C518-482B-41CF-87DD-222057CB0D7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" name="Abrir llave 10">
            <a:extLst>
              <a:ext uri="{FF2B5EF4-FFF2-40B4-BE49-F238E27FC236}">
                <a16:creationId xmlns:a16="http://schemas.microsoft.com/office/drawing/2014/main" id="{EB9FBD65-F1E1-4E63-80EA-52ECA1AA10D5}"/>
              </a:ext>
            </a:extLst>
          </p:cNvPr>
          <p:cNvSpPr/>
          <p:nvPr/>
        </p:nvSpPr>
        <p:spPr>
          <a:xfrm rot="16200000">
            <a:off x="6725424" y="2521763"/>
            <a:ext cx="313314" cy="903274"/>
          </a:xfrm>
          <a:prstGeom prst="leftBrace">
            <a:avLst/>
          </a:prstGeom>
          <a:ln w="28575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Abrir llave 27">
            <a:extLst>
              <a:ext uri="{FF2B5EF4-FFF2-40B4-BE49-F238E27FC236}">
                <a16:creationId xmlns:a16="http://schemas.microsoft.com/office/drawing/2014/main" id="{B6737FD3-C6F8-4A73-A75D-A92C890D13CA}"/>
              </a:ext>
            </a:extLst>
          </p:cNvPr>
          <p:cNvSpPr/>
          <p:nvPr/>
        </p:nvSpPr>
        <p:spPr>
          <a:xfrm rot="16200000">
            <a:off x="8641825" y="1727979"/>
            <a:ext cx="313314" cy="2519842"/>
          </a:xfrm>
          <a:prstGeom prst="lef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6E8072B7-1CE9-4211-AF52-8F9470AD6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91645"/>
              </p:ext>
            </p:extLst>
          </p:nvPr>
        </p:nvGraphicFramePr>
        <p:xfrm>
          <a:off x="8095635" y="3119609"/>
          <a:ext cx="844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CFB1A47-1818-4A0C-A9AD-DB63BC3E3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95635" y="3119609"/>
                        <a:ext cx="8445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C9C01075-E7A6-4674-8AFB-CA5D92DBA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99899"/>
              </p:ext>
            </p:extLst>
          </p:nvPr>
        </p:nvGraphicFramePr>
        <p:xfrm>
          <a:off x="1568450" y="1719263"/>
          <a:ext cx="855186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57520" imgH="609480" progId="Equation.DSMT4">
                  <p:embed/>
                </p:oleObj>
              </mc:Choice>
              <mc:Fallback>
                <p:oleObj name="Equation" r:id="rId14" imgW="4457520" imgH="60948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1A5D912-6E48-4F35-9716-8208B5580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8450" y="1719263"/>
                        <a:ext cx="8551863" cy="117316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D2E6CBD-E5BF-4200-B3D8-B5899CB93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39116"/>
              </p:ext>
            </p:extLst>
          </p:nvPr>
        </p:nvGraphicFramePr>
        <p:xfrm>
          <a:off x="4106013" y="744504"/>
          <a:ext cx="3432290" cy="4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040" imgH="279360" progId="Equation.DSMT4">
                  <p:embed/>
                </p:oleObj>
              </mc:Choice>
              <mc:Fallback>
                <p:oleObj name="Equation" r:id="rId16" imgW="227304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CFB1A47-1818-4A0C-A9AD-DB63BC3E3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6013" y="744504"/>
                        <a:ext cx="3432290" cy="42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3690930B-BC1C-45D7-9AD3-E1E5ECC8B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86668"/>
              </p:ext>
            </p:extLst>
          </p:nvPr>
        </p:nvGraphicFramePr>
        <p:xfrm>
          <a:off x="4043302" y="1267437"/>
          <a:ext cx="3336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09680" imgH="304560" progId="Equation.DSMT4">
                  <p:embed/>
                </p:oleObj>
              </mc:Choice>
              <mc:Fallback>
                <p:oleObj name="Equation" r:id="rId18" imgW="2209680" imgH="30456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36A1A2F-D6FB-462C-A82F-7314AEA59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43302" y="1267437"/>
                        <a:ext cx="333692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uadroTexto 35">
            <a:extLst>
              <a:ext uri="{FF2B5EF4-FFF2-40B4-BE49-F238E27FC236}">
                <a16:creationId xmlns:a16="http://schemas.microsoft.com/office/drawing/2014/main" id="{E68B46E3-BCCC-4C4E-A593-A6E0C4F906AD}"/>
              </a:ext>
            </a:extLst>
          </p:cNvPr>
          <p:cNvSpPr txBox="1"/>
          <p:nvPr/>
        </p:nvSpPr>
        <p:spPr>
          <a:xfrm>
            <a:off x="7538303" y="1267437"/>
            <a:ext cx="2215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Base ortogonal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endParaRPr lang="es-A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echa: hacia abajo 13">
            <a:extLst>
              <a:ext uri="{FF2B5EF4-FFF2-40B4-BE49-F238E27FC236}">
                <a16:creationId xmlns:a16="http://schemas.microsoft.com/office/drawing/2014/main" id="{FC562A4B-E804-4AF5-A15A-6FBA4F8328E6}"/>
              </a:ext>
            </a:extLst>
          </p:cNvPr>
          <p:cNvSpPr/>
          <p:nvPr/>
        </p:nvSpPr>
        <p:spPr>
          <a:xfrm>
            <a:off x="6096000" y="4986708"/>
            <a:ext cx="373225" cy="716123"/>
          </a:xfrm>
          <a:prstGeom prst="downArrow">
            <a:avLst>
              <a:gd name="adj1" fmla="val 30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049256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BEF3BD01-19CB-46F9-8C37-3CC7181D1F11}"/>
              </a:ext>
            </a:extLst>
          </p:cNvPr>
          <p:cNvSpPr txBox="1"/>
          <p:nvPr/>
        </p:nvSpPr>
        <p:spPr>
          <a:xfrm>
            <a:off x="1287887" y="60530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AR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A06D8567-B16D-4F2D-8158-11AB7F702772}"/>
              </a:ext>
            </a:extLst>
          </p:cNvPr>
          <p:cNvSpPr txBox="1"/>
          <p:nvPr/>
        </p:nvSpPr>
        <p:spPr>
          <a:xfrm>
            <a:off x="347730" y="405252"/>
            <a:ext cx="4978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Reflexión sobre el subespacio generado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dirty="0"/>
              <a:t>por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C21E3D2-5F3F-44CF-AE0E-275877290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9790" y="276755"/>
          <a:ext cx="3835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C21E3D2-5F3F-44CF-AE0E-27587729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69790" y="276755"/>
                        <a:ext cx="38354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51A926F-27DE-4306-8399-AFB5576E3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507" y="1005480"/>
          <a:ext cx="1574672" cy="36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51A926F-27DE-4306-8399-AFB5576E3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1507" y="1005480"/>
                        <a:ext cx="1574672" cy="36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BCB51AC-D98C-4D76-BCDB-E8AF2FDA5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61" y="1005417"/>
          <a:ext cx="21193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BCB51AC-D98C-4D76-BCDB-E8AF2FDA5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61" y="1005417"/>
                        <a:ext cx="211931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5A37762-A4E5-4D0F-B642-758D19C3E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0387" y="1293933"/>
          <a:ext cx="1889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5A37762-A4E5-4D0F-B642-758D19C3EB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0387" y="1293933"/>
                        <a:ext cx="18891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errar llave 9">
            <a:extLst>
              <a:ext uri="{FF2B5EF4-FFF2-40B4-BE49-F238E27FC236}">
                <a16:creationId xmlns:a16="http://schemas.microsoft.com/office/drawing/2014/main" id="{A6EFF5EE-8854-45A6-9B76-800BE3064D08}"/>
              </a:ext>
            </a:extLst>
          </p:cNvPr>
          <p:cNvSpPr/>
          <p:nvPr/>
        </p:nvSpPr>
        <p:spPr>
          <a:xfrm rot="5400000">
            <a:off x="6769000" y="-878291"/>
            <a:ext cx="569273" cy="383540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F6028B0C-E3EE-4552-81E5-B0386AF7C507}"/>
              </a:ext>
            </a:extLst>
          </p:cNvPr>
          <p:cNvSpPr txBox="1"/>
          <p:nvPr/>
        </p:nvSpPr>
        <p:spPr>
          <a:xfrm>
            <a:off x="5135936" y="1324046"/>
            <a:ext cx="392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>
                <a:solidFill>
                  <a:schemeClr val="accent2">
                    <a:lumMod val="75000"/>
                  </a:schemeClr>
                </a:solidFill>
              </a:rPr>
              <a:t>Este sistema de generadores, ¿es base?</a:t>
            </a:r>
          </a:p>
          <a:p>
            <a:r>
              <a:rPr lang="es-AR" b="1" dirty="0">
                <a:solidFill>
                  <a:schemeClr val="accent2">
                    <a:lumMod val="75000"/>
                  </a:schemeClr>
                </a:solidFill>
              </a:rPr>
              <a:t>¿Qué dimensión tiene </a:t>
            </a:r>
            <a:r>
              <a:rPr lang="es-AR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8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b="1" dirty="0">
                <a:solidFill>
                  <a:schemeClr val="accent2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DFB90F77-98C1-41A9-AD61-7DDCFD2812ED}"/>
              </a:ext>
            </a:extLst>
          </p:cNvPr>
          <p:cNvSpPr txBox="1"/>
          <p:nvPr/>
        </p:nvSpPr>
        <p:spPr>
          <a:xfrm>
            <a:off x="9277541" y="1285969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>
                <a:solidFill>
                  <a:srgbClr val="FF0000"/>
                </a:solidFill>
              </a:rPr>
              <a:t>NO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C2DEF56-B6B1-41A8-A984-BAE340E71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0387" y="1655301"/>
          <a:ext cx="1101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4C2DEF56-B6B1-41A8-A984-BAE340E71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90387" y="1655301"/>
                        <a:ext cx="11017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4BB5664D-E663-4D01-AE21-3E8A830F3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9" y="2266841"/>
          <a:ext cx="2143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4BB5664D-E663-4D01-AE21-3E8A830F3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689" y="2266841"/>
                        <a:ext cx="2143125" cy="390525"/>
                      </a:xfrm>
                      <a:prstGeom prst="rect">
                        <a:avLst/>
                      </a:prstGeom>
                      <a:ln w="25400">
                        <a:solidFill>
                          <a:srgbClr val="FF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411D2E91-088C-47B4-807B-64BF7AA60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762" y="342576"/>
          <a:ext cx="1870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411D2E91-088C-47B4-807B-64BF7AA60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23762" y="342576"/>
                        <a:ext cx="1870075" cy="525462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echa: curvada hacia abajo 21">
            <a:extLst>
              <a:ext uri="{FF2B5EF4-FFF2-40B4-BE49-F238E27FC236}">
                <a16:creationId xmlns:a16="http://schemas.microsoft.com/office/drawing/2014/main" id="{69D16FFE-4F79-4A89-9F82-30FEDDFAF6F3}"/>
              </a:ext>
            </a:extLst>
          </p:cNvPr>
          <p:cNvSpPr/>
          <p:nvPr/>
        </p:nvSpPr>
        <p:spPr>
          <a:xfrm>
            <a:off x="1760880" y="1635307"/>
            <a:ext cx="1381868" cy="591877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3EAA3C26-6289-4965-BBDB-0F3630241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0387" y="2002502"/>
          <a:ext cx="1319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304560" progId="Equation.DSMT4">
                  <p:embed/>
                </p:oleObj>
              </mc:Choice>
              <mc:Fallback>
                <p:oleObj name="Equation" r:id="rId16" imgW="850680" imgH="3045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3EAA3C26-6289-4965-BBDB-0F3630241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90387" y="2002502"/>
                        <a:ext cx="13192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3020D8F5-28F6-4FC8-A6DA-FCEAF428C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981" y="2193844"/>
          <a:ext cx="1209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457200" progId="Equation.DSMT4">
                  <p:embed/>
                </p:oleObj>
              </mc:Choice>
              <mc:Fallback>
                <p:oleObj name="Equation" r:id="rId18" imgW="7999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3020D8F5-28F6-4FC8-A6DA-FCEAF428C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0981" y="2193844"/>
                        <a:ext cx="12096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061E4C18-5B09-4A23-9F4D-E99157E43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531" y="2166327"/>
          <a:ext cx="1571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457200" progId="Equation.DSMT4">
                  <p:embed/>
                </p:oleObj>
              </mc:Choice>
              <mc:Fallback>
                <p:oleObj name="Equation" r:id="rId20" imgW="1041120" imgH="4572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61E4C18-5B09-4A23-9F4D-E99157E43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6531" y="2166327"/>
                        <a:ext cx="157162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24CDE36-4360-43C4-B2C4-24D16617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2748" y="2916238"/>
          <a:ext cx="10937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457200" progId="Equation.DSMT4">
                  <p:embed/>
                </p:oleObj>
              </mc:Choice>
              <mc:Fallback>
                <p:oleObj name="Equation" r:id="rId22" imgW="72360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24CDE36-4360-43C4-B2C4-24D16617B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42748" y="2916238"/>
                        <a:ext cx="10937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B76AC35C-B880-4C59-8739-77DD0B210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271" y="2911144"/>
          <a:ext cx="14589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5160" imgH="457200" progId="Equation.DSMT4">
                  <p:embed/>
                </p:oleObj>
              </mc:Choice>
              <mc:Fallback>
                <p:oleObj name="Equation" r:id="rId24" imgW="965160" imgH="457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76AC35C-B880-4C59-8739-77DD0B21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84271" y="2911144"/>
                        <a:ext cx="145891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756E750-3D8D-4B19-BD48-06E658284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98" y="3855955"/>
          <a:ext cx="2950164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28600" progId="Equation.DSMT4">
                  <p:embed/>
                </p:oleObj>
              </mc:Choice>
              <mc:Fallback>
                <p:oleObj name="Equation" r:id="rId26" imgW="1282680" imgH="228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756E750-3D8D-4B19-BD48-06E658284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8" y="3855955"/>
                        <a:ext cx="2950164" cy="52578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lecha: curvada hacia arriba 34">
            <a:extLst>
              <a:ext uri="{FF2B5EF4-FFF2-40B4-BE49-F238E27FC236}">
                <a16:creationId xmlns:a16="http://schemas.microsoft.com/office/drawing/2014/main" id="{E749182D-4862-4645-9DFD-F69581EE7ABC}"/>
              </a:ext>
            </a:extLst>
          </p:cNvPr>
          <p:cNvSpPr/>
          <p:nvPr/>
        </p:nvSpPr>
        <p:spPr>
          <a:xfrm>
            <a:off x="2600058" y="4375650"/>
            <a:ext cx="1271808" cy="566195"/>
          </a:xfrm>
          <a:prstGeom prst="curvedUp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1A63C08-EFDD-407C-A39F-27AC7CBF9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4780" y="3502767"/>
          <a:ext cx="33480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482400" progId="Equation.DSMT4">
                  <p:embed/>
                </p:oleObj>
              </mc:Choice>
              <mc:Fallback>
                <p:oleObj name="Equation" r:id="rId28" imgW="2158920" imgH="4824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B1A63C08-EFDD-407C-A39F-27AC7CBF9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84780" y="3502767"/>
                        <a:ext cx="3348037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08B45D0-8E91-4D94-A1B4-A0785A834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8158" y="3647145"/>
          <a:ext cx="10842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457200" progId="Equation.DSMT4">
                  <p:embed/>
                </p:oleObj>
              </mc:Choice>
              <mc:Fallback>
                <p:oleObj name="Equation" r:id="rId30" imgW="69840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08B45D0-8E91-4D94-A1B4-A0785A834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628158" y="3647145"/>
                        <a:ext cx="10842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3A29896E-0322-4C9A-BECE-6755C9AE4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677" y="4328601"/>
          <a:ext cx="1122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457200" progId="Equation.DSMT4">
                  <p:embed/>
                </p:oleObj>
              </mc:Choice>
              <mc:Fallback>
                <p:oleObj name="Equation" r:id="rId32" imgW="72360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3A29896E-0322-4C9A-BECE-6755C9A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278677" y="4328601"/>
                        <a:ext cx="1122362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689745AD-AB24-4779-BEA9-4C629087A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803" y="3590494"/>
          <a:ext cx="1616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41120" imgH="457200" progId="Equation.DSMT4">
                  <p:embed/>
                </p:oleObj>
              </mc:Choice>
              <mc:Fallback>
                <p:oleObj name="Equation" r:id="rId34" imgW="1041120" imgH="4572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689745AD-AB24-4779-BEA9-4C629087A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59803" y="3590494"/>
                        <a:ext cx="1616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5F375860-17D4-45D8-9360-740B0A5AB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550" y="4299773"/>
          <a:ext cx="1616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41120" imgH="457200" progId="Equation.DSMT4">
                  <p:embed/>
                </p:oleObj>
              </mc:Choice>
              <mc:Fallback>
                <p:oleObj name="Equation" r:id="rId36" imgW="1041120" imgH="4572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5F375860-17D4-45D8-9360-740B0A5AB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43550" y="4299773"/>
                        <a:ext cx="16160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CCBC0544-0E23-43A7-8D4B-5629BFBF9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12673"/>
              </p:ext>
            </p:extLst>
          </p:nvPr>
        </p:nvGraphicFramePr>
        <p:xfrm>
          <a:off x="9618663" y="4876800"/>
          <a:ext cx="2500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12800" imgH="279360" progId="Equation.DSMT4">
                  <p:embed/>
                </p:oleObj>
              </mc:Choice>
              <mc:Fallback>
                <p:oleObj name="Equation" r:id="rId38" imgW="1612800" imgH="27936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CCBC0544-0E23-43A7-8D4B-5629BFBF9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618663" y="4876800"/>
                        <a:ext cx="25003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uadroTexto 47">
            <a:extLst>
              <a:ext uri="{FF2B5EF4-FFF2-40B4-BE49-F238E27FC236}">
                <a16:creationId xmlns:a16="http://schemas.microsoft.com/office/drawing/2014/main" id="{04A068B5-24D5-40A7-8C58-161DA1D1DF3D}"/>
              </a:ext>
            </a:extLst>
          </p:cNvPr>
          <p:cNvSpPr txBox="1"/>
          <p:nvPr/>
        </p:nvSpPr>
        <p:spPr>
          <a:xfrm>
            <a:off x="9854262" y="2355723"/>
            <a:ext cx="2040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FF"/>
                </a:solidFill>
              </a:rPr>
              <a:t>Base ortogonal de </a:t>
            </a:r>
            <a:r>
              <a:rPr lang="es-AR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5AA46B78-9AD2-4A4D-AA4D-0BD8793ED485}"/>
              </a:ext>
            </a:extLst>
          </p:cNvPr>
          <p:cNvSpPr txBox="1"/>
          <p:nvPr/>
        </p:nvSpPr>
        <p:spPr>
          <a:xfrm>
            <a:off x="9652284" y="4253654"/>
            <a:ext cx="2150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ortogonal de </a:t>
            </a:r>
            <a:r>
              <a:rPr lang="es-AR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baseline="30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endParaRPr lang="es-AR" baseline="300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F4C09910-1F66-4C76-9CF6-DAE8A94B054B}"/>
              </a:ext>
            </a:extLst>
          </p:cNvPr>
          <p:cNvSpPr txBox="1"/>
          <p:nvPr/>
        </p:nvSpPr>
        <p:spPr>
          <a:xfrm>
            <a:off x="9854262" y="5250206"/>
            <a:ext cx="2216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Base ortogonal de </a:t>
            </a:r>
            <a:r>
              <a:rPr lang="es-AR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4" name="Flecha: a la derecha 53">
            <a:extLst>
              <a:ext uri="{FF2B5EF4-FFF2-40B4-BE49-F238E27FC236}">
                <a16:creationId xmlns:a16="http://schemas.microsoft.com/office/drawing/2014/main" id="{ADCF5AE0-8A91-4990-9B71-531CA0AFC95A}"/>
              </a:ext>
            </a:extLst>
          </p:cNvPr>
          <p:cNvSpPr/>
          <p:nvPr/>
        </p:nvSpPr>
        <p:spPr>
          <a:xfrm>
            <a:off x="3917749" y="2414154"/>
            <a:ext cx="1787838" cy="205095"/>
          </a:xfrm>
          <a:prstGeom prst="rightArrow">
            <a:avLst>
              <a:gd name="adj1" fmla="val 50000"/>
              <a:gd name="adj2" fmla="val 89687"/>
            </a:avLst>
          </a:prstGeom>
          <a:gradFill>
            <a:gsLst>
              <a:gs pos="1000">
                <a:schemeClr val="accent1"/>
              </a:gs>
              <a:gs pos="0">
                <a:schemeClr val="accent1">
                  <a:lumMod val="5000"/>
                  <a:lumOff val="95000"/>
                </a:schemeClr>
              </a:gs>
              <a:gs pos="21000">
                <a:schemeClr val="accent1">
                  <a:lumMod val="45000"/>
                  <a:lumOff val="55000"/>
                </a:schemeClr>
              </a:gs>
              <a:gs pos="37000">
                <a:schemeClr val="accent2"/>
              </a:gs>
              <a:gs pos="92000">
                <a:schemeClr val="accent1">
                  <a:lumMod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6" name="Flecha: a la derecha 55">
            <a:extLst>
              <a:ext uri="{FF2B5EF4-FFF2-40B4-BE49-F238E27FC236}">
                <a16:creationId xmlns:a16="http://schemas.microsoft.com/office/drawing/2014/main" id="{404CE8D7-E038-4E28-B181-B9861E3237CA}"/>
              </a:ext>
            </a:extLst>
          </p:cNvPr>
          <p:cNvSpPr/>
          <p:nvPr/>
        </p:nvSpPr>
        <p:spPr>
          <a:xfrm>
            <a:off x="4212246" y="3153878"/>
            <a:ext cx="1787838" cy="205095"/>
          </a:xfrm>
          <a:prstGeom prst="rightArrow">
            <a:avLst>
              <a:gd name="adj1" fmla="val 50000"/>
              <a:gd name="adj2" fmla="val 89687"/>
            </a:avLst>
          </a:prstGeom>
          <a:gradFill>
            <a:gsLst>
              <a:gs pos="1000">
                <a:schemeClr val="accent1"/>
              </a:gs>
              <a:gs pos="0">
                <a:schemeClr val="accent1">
                  <a:lumMod val="5000"/>
                  <a:lumOff val="95000"/>
                </a:schemeClr>
              </a:gs>
              <a:gs pos="21000">
                <a:schemeClr val="accent1">
                  <a:lumMod val="45000"/>
                  <a:lumOff val="55000"/>
                </a:schemeClr>
              </a:gs>
              <a:gs pos="37000">
                <a:schemeClr val="accent2"/>
              </a:gs>
              <a:gs pos="92000">
                <a:schemeClr val="accent1">
                  <a:lumMod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8" name="Flecha: a la derecha 57">
            <a:extLst>
              <a:ext uri="{FF2B5EF4-FFF2-40B4-BE49-F238E27FC236}">
                <a16:creationId xmlns:a16="http://schemas.microsoft.com/office/drawing/2014/main" id="{81C422FA-3A05-4230-AA25-0DB07E802E8B}"/>
              </a:ext>
            </a:extLst>
          </p:cNvPr>
          <p:cNvSpPr/>
          <p:nvPr/>
        </p:nvSpPr>
        <p:spPr>
          <a:xfrm>
            <a:off x="4694505" y="3871635"/>
            <a:ext cx="1787838" cy="205095"/>
          </a:xfrm>
          <a:prstGeom prst="rightArrow">
            <a:avLst>
              <a:gd name="adj1" fmla="val 50000"/>
              <a:gd name="adj2" fmla="val 89687"/>
            </a:avLst>
          </a:prstGeom>
          <a:gradFill>
            <a:gsLst>
              <a:gs pos="1000">
                <a:schemeClr val="accent1"/>
              </a:gs>
              <a:gs pos="0">
                <a:schemeClr val="accent1">
                  <a:lumMod val="5000"/>
                  <a:lumOff val="95000"/>
                </a:schemeClr>
              </a:gs>
              <a:gs pos="21000">
                <a:schemeClr val="accent1">
                  <a:lumMod val="45000"/>
                  <a:lumOff val="55000"/>
                </a:schemeClr>
              </a:gs>
              <a:gs pos="37000">
                <a:schemeClr val="accent2"/>
              </a:gs>
              <a:gs pos="92000">
                <a:schemeClr val="accent1">
                  <a:lumMod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0" name="Flecha: a la derecha 59">
            <a:extLst>
              <a:ext uri="{FF2B5EF4-FFF2-40B4-BE49-F238E27FC236}">
                <a16:creationId xmlns:a16="http://schemas.microsoft.com/office/drawing/2014/main" id="{7CD4AFA8-9A60-4079-8A1A-93FBF7E49368}"/>
              </a:ext>
            </a:extLst>
          </p:cNvPr>
          <p:cNvSpPr/>
          <p:nvPr/>
        </p:nvSpPr>
        <p:spPr>
          <a:xfrm>
            <a:off x="5383218" y="4531019"/>
            <a:ext cx="1787838" cy="205095"/>
          </a:xfrm>
          <a:prstGeom prst="rightArrow">
            <a:avLst>
              <a:gd name="adj1" fmla="val 50000"/>
              <a:gd name="adj2" fmla="val 89687"/>
            </a:avLst>
          </a:prstGeom>
          <a:gradFill>
            <a:gsLst>
              <a:gs pos="1000">
                <a:schemeClr val="accent1"/>
              </a:gs>
              <a:gs pos="0">
                <a:schemeClr val="accent1">
                  <a:lumMod val="5000"/>
                  <a:lumOff val="95000"/>
                </a:schemeClr>
              </a:gs>
              <a:gs pos="21000">
                <a:schemeClr val="accent1">
                  <a:lumMod val="45000"/>
                  <a:lumOff val="55000"/>
                </a:schemeClr>
              </a:gs>
              <a:gs pos="37000">
                <a:schemeClr val="accent2"/>
              </a:gs>
              <a:gs pos="92000">
                <a:schemeClr val="accent1">
                  <a:lumMod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031B60D-273A-4A84-89B9-5C8199BE5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32" y="5675040"/>
          <a:ext cx="3338496" cy="52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12800" imgH="253800" progId="Equation.DSMT4">
                  <p:embed/>
                </p:oleObj>
              </mc:Choice>
              <mc:Fallback>
                <p:oleObj name="Equation" r:id="rId40" imgW="1612800" imgH="2538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D031B60D-273A-4A84-89B9-5C8199BE5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1632" y="5675040"/>
                        <a:ext cx="3338496" cy="52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lecha: a la derecha 63">
            <a:extLst>
              <a:ext uri="{FF2B5EF4-FFF2-40B4-BE49-F238E27FC236}">
                <a16:creationId xmlns:a16="http://schemas.microsoft.com/office/drawing/2014/main" id="{7D0E6515-330A-4BBC-9FF0-09AC5592ED98}"/>
              </a:ext>
            </a:extLst>
          </p:cNvPr>
          <p:cNvSpPr/>
          <p:nvPr/>
        </p:nvSpPr>
        <p:spPr>
          <a:xfrm>
            <a:off x="3584542" y="5802432"/>
            <a:ext cx="1787838" cy="205095"/>
          </a:xfrm>
          <a:prstGeom prst="rightArrow">
            <a:avLst>
              <a:gd name="adj1" fmla="val 50000"/>
              <a:gd name="adj2" fmla="val 89687"/>
            </a:avLst>
          </a:prstGeom>
          <a:gradFill>
            <a:gsLst>
              <a:gs pos="1000">
                <a:schemeClr val="accent1"/>
              </a:gs>
              <a:gs pos="0">
                <a:schemeClr val="accent1">
                  <a:lumMod val="5000"/>
                  <a:lumOff val="95000"/>
                </a:schemeClr>
              </a:gs>
              <a:gs pos="21000">
                <a:schemeClr val="accent1">
                  <a:lumMod val="45000"/>
                  <a:lumOff val="55000"/>
                </a:schemeClr>
              </a:gs>
              <a:gs pos="37000">
                <a:schemeClr val="accent2"/>
              </a:gs>
              <a:gs pos="92000">
                <a:schemeClr val="accent1">
                  <a:lumMod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123526C-8CE6-4334-8FBB-0F8780E5B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9912" y="5622604"/>
          <a:ext cx="58626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831760" imgH="304560" progId="Equation.DSMT4">
                  <p:embed/>
                </p:oleObj>
              </mc:Choice>
              <mc:Fallback>
                <p:oleObj name="Equation" r:id="rId42" imgW="2831760" imgH="30456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123526C-8CE6-4334-8FBB-0F8780E5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529912" y="5622604"/>
                        <a:ext cx="5862638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00F5C3B2-F46B-4413-B689-16579C499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9912" y="6313611"/>
          <a:ext cx="3838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54000" imgH="266400" progId="Equation.DSMT4">
                  <p:embed/>
                </p:oleObj>
              </mc:Choice>
              <mc:Fallback>
                <p:oleObj name="Equation" r:id="rId44" imgW="1854000" imgH="26640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00F5C3B2-F46B-4413-B689-16579C499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29912" y="6313611"/>
                        <a:ext cx="3838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trella de 5 puntas 70">
            <a:extLst>
              <a:ext uri="{FF2B5EF4-FFF2-40B4-BE49-F238E27FC236}">
                <a16:creationId xmlns:a16="http://schemas.microsoft.com/office/drawing/2014/main" id="{7818372B-59F0-46FD-9FCA-0AF6B0F9D00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98047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22" grpId="0" animBg="1"/>
      <p:bldP spid="35" grpId="0" animBg="1"/>
      <p:bldP spid="48" grpId="0"/>
      <p:bldP spid="50" grpId="0"/>
      <p:bldP spid="52" grpId="0"/>
      <p:bldP spid="54" grpId="0" animBg="1"/>
      <p:bldP spid="56" grpId="0" animBg="1"/>
      <p:bldP spid="58" grpId="0" animBg="1"/>
      <p:bldP spid="60" grpId="0" animBg="1"/>
      <p:bldP spid="64" grpId="0" animBg="1"/>
      <p:bldP spid="5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11</TotalTime>
  <Words>716</Words>
  <Application>Microsoft Office PowerPoint</Application>
  <PresentationFormat>Panorámica</PresentationFormat>
  <Paragraphs>156</Paragraphs>
  <Slides>2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egoe UI</vt:lpstr>
      <vt:lpstr>Symbol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460</cp:revision>
  <dcterms:created xsi:type="dcterms:W3CDTF">2020-09-28T11:32:19Z</dcterms:created>
  <dcterms:modified xsi:type="dcterms:W3CDTF">2022-10-05T18:54:59Z</dcterms:modified>
</cp:coreProperties>
</file>